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End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w:t>
      </w:r>
      <w:proofErr w:type="spellStart"/>
      <w:r w:rsidRPr="001D0010">
        <w:rPr>
          <w:lang w:val="en-US"/>
        </w:rPr>
        <w:t>Kihl</w:t>
      </w:r>
      <w:proofErr w:type="spellEnd"/>
      <w:r w:rsidRPr="001D0010">
        <w:rPr>
          <w:lang w:val="en-US"/>
        </w:rPr>
        <w:t xml:space="preserve">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w:t>
      </w:r>
      <w:proofErr w:type="spellStart"/>
      <w:r>
        <w:rPr>
          <w:lang w:val="en-US"/>
        </w:rPr>
        <w:t>sponsible</w:t>
      </w:r>
      <w:proofErr w:type="spellEnd"/>
      <w:r>
        <w:rPr>
          <w:lang w:val="en-US"/>
        </w:rPr>
        <w:t xml:space="preserv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45313F5C"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7C6A8CF5" w:rsidR="0087326E" w:rsidRPr="0087326E" w:rsidRDefault="001E4E44">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2B1B60F3" w:rsidR="0087326E" w:rsidRPr="0087326E" w:rsidRDefault="001E4E44">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1E4E44">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786ADBB7" w:rsidR="0087326E" w:rsidRPr="0087326E" w:rsidRDefault="001E4E44">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9</w:t>
        </w:r>
        <w:r w:rsidR="0087326E" w:rsidRPr="0087326E">
          <w:rPr>
            <w:rStyle w:val="Hyperlink"/>
            <w:webHidden/>
          </w:rPr>
          <w:fldChar w:fldCharType="end"/>
        </w:r>
      </w:hyperlink>
    </w:p>
    <w:p w14:paraId="3EB13B3D" w14:textId="4EB24C0A" w:rsidR="0087326E" w:rsidRPr="0087326E" w:rsidRDefault="001E4E44">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9</w:t>
        </w:r>
        <w:r w:rsidR="0087326E" w:rsidRPr="0087326E">
          <w:rPr>
            <w:rStyle w:val="Hyperlink"/>
            <w:webHidden/>
          </w:rPr>
          <w:fldChar w:fldCharType="end"/>
        </w:r>
      </w:hyperlink>
    </w:p>
    <w:p w14:paraId="303A606A" w14:textId="331A784F" w:rsidR="0087326E" w:rsidRPr="0087326E" w:rsidRDefault="001E4E44">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1</w:t>
        </w:r>
        <w:r w:rsidR="0087326E" w:rsidRPr="0087326E">
          <w:rPr>
            <w:rStyle w:val="Hyperlink"/>
            <w:webHidden/>
          </w:rPr>
          <w:fldChar w:fldCharType="end"/>
        </w:r>
      </w:hyperlink>
    </w:p>
    <w:p w14:paraId="4A918066" w14:textId="4C832B5E" w:rsidR="0087326E" w:rsidRPr="0087326E" w:rsidRDefault="001E4E44">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2</w:t>
        </w:r>
        <w:r w:rsidR="0087326E" w:rsidRPr="0087326E">
          <w:rPr>
            <w:rStyle w:val="Hyperlink"/>
            <w:webHidden/>
          </w:rPr>
          <w:fldChar w:fldCharType="end"/>
        </w:r>
      </w:hyperlink>
    </w:p>
    <w:p w14:paraId="4AF7A43E" w14:textId="753C4E88" w:rsidR="0087326E" w:rsidRPr="0087326E" w:rsidRDefault="001E4E44">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3</w:t>
        </w:r>
        <w:r w:rsidR="0087326E" w:rsidRPr="0087326E">
          <w:rPr>
            <w:rStyle w:val="Hyperlink"/>
            <w:webHidden/>
          </w:rPr>
          <w:fldChar w:fldCharType="end"/>
        </w:r>
      </w:hyperlink>
    </w:p>
    <w:p w14:paraId="1964BA8A" w14:textId="2DE4957E" w:rsidR="0087326E" w:rsidRPr="0087326E" w:rsidRDefault="001E4E44">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1F7FF4E0" w:rsidR="0087326E" w:rsidRPr="0087326E" w:rsidRDefault="001E4E44">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5</w:t>
        </w:r>
        <w:r w:rsidR="0087326E" w:rsidRPr="0087326E">
          <w:rPr>
            <w:rStyle w:val="Hyperlink"/>
            <w:webHidden/>
          </w:rPr>
          <w:fldChar w:fldCharType="end"/>
        </w:r>
      </w:hyperlink>
    </w:p>
    <w:p w14:paraId="7E62F5B8" w14:textId="1A130953" w:rsidR="0087326E" w:rsidRPr="0087326E" w:rsidRDefault="001E4E44">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3579934C" w14:textId="6CADD30B" w:rsidR="0087326E" w:rsidRPr="0087326E" w:rsidRDefault="001E4E44">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1414A367" w14:textId="32C249E6" w:rsidR="0087326E" w:rsidRPr="0087326E" w:rsidRDefault="001E4E44">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76CD6342" w14:textId="405E6DE9" w:rsidR="0087326E" w:rsidRPr="0087326E" w:rsidRDefault="001E4E44">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4065C7B3" w14:textId="256D9863" w:rsidR="0087326E" w:rsidRPr="0087326E" w:rsidRDefault="001E4E44">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1BAAE716" w14:textId="3FCA087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66FEE4B" w14:textId="139E0A82" w:rsidR="0087326E" w:rsidRPr="0087326E" w:rsidRDefault="001E4E44">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F1568AC" w14:textId="46A02103" w:rsidR="0087326E" w:rsidRPr="0087326E" w:rsidRDefault="001E4E44">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32FC85CA"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1</w:t>
        </w:r>
        <w:r w:rsidR="0087326E" w:rsidRPr="0087326E">
          <w:rPr>
            <w:rStyle w:val="Hyperlink"/>
            <w:webHidden/>
          </w:rPr>
          <w:fldChar w:fldCharType="end"/>
        </w:r>
      </w:hyperlink>
    </w:p>
    <w:p w14:paraId="6EA68A48" w14:textId="10FA55F4" w:rsidR="0087326E" w:rsidRPr="0087326E" w:rsidRDefault="001E4E44">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2</w:t>
        </w:r>
        <w:r w:rsidR="0087326E" w:rsidRPr="0087326E">
          <w:rPr>
            <w:rStyle w:val="Hyperlink"/>
            <w:webHidden/>
          </w:rPr>
          <w:fldChar w:fldCharType="end"/>
        </w:r>
      </w:hyperlink>
    </w:p>
    <w:p w14:paraId="0613EA7D" w14:textId="5C00C5B5" w:rsidR="0087326E" w:rsidRPr="0087326E" w:rsidRDefault="001E4E44">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5</w:t>
        </w:r>
        <w:r w:rsidR="0087326E" w:rsidRPr="0087326E">
          <w:rPr>
            <w:rStyle w:val="Hyperlink"/>
            <w:webHidden/>
          </w:rPr>
          <w:fldChar w:fldCharType="end"/>
        </w:r>
      </w:hyperlink>
    </w:p>
    <w:p w14:paraId="45177A7A" w14:textId="33231E71" w:rsidR="0087326E" w:rsidRPr="0087326E" w:rsidRDefault="001E4E44">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6</w:t>
        </w:r>
        <w:r w:rsidR="0087326E" w:rsidRPr="0087326E">
          <w:rPr>
            <w:rStyle w:val="Hyperlink"/>
            <w:webHidden/>
          </w:rPr>
          <w:fldChar w:fldCharType="end"/>
        </w:r>
      </w:hyperlink>
    </w:p>
    <w:p w14:paraId="30C27596" w14:textId="52B49D2D" w:rsidR="0087326E" w:rsidRPr="0087326E" w:rsidRDefault="001E4E44">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6</w:t>
        </w:r>
        <w:r w:rsidR="0087326E" w:rsidRPr="0087326E">
          <w:rPr>
            <w:rStyle w:val="Hyperlink"/>
            <w:webHidden/>
          </w:rPr>
          <w:fldChar w:fldCharType="end"/>
        </w:r>
      </w:hyperlink>
    </w:p>
    <w:p w14:paraId="2F25B81C" w14:textId="46FE6324" w:rsidR="0087326E" w:rsidRPr="0087326E" w:rsidRDefault="001E4E44">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5514E1FD" w14:textId="0F6FCEB4" w:rsidR="0087326E" w:rsidRPr="0087326E" w:rsidRDefault="001E4E44">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1D2E7C42" w14:textId="372999E4" w:rsidR="0087326E" w:rsidRPr="0087326E" w:rsidRDefault="001E4E44">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1B619F2F" w14:textId="22150AEF" w:rsidR="0087326E" w:rsidRPr="0087326E" w:rsidRDefault="001E4E44">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8</w:t>
        </w:r>
        <w:r w:rsidR="0087326E" w:rsidRPr="0087326E">
          <w:rPr>
            <w:rStyle w:val="Hyperlink"/>
            <w:webHidden/>
          </w:rPr>
          <w:fldChar w:fldCharType="end"/>
        </w:r>
      </w:hyperlink>
    </w:p>
    <w:p w14:paraId="0B249230" w14:textId="72A9CD73" w:rsidR="0087326E" w:rsidRPr="0087326E" w:rsidRDefault="001E4E44">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1508F330" w14:textId="46226F62" w:rsidR="0087326E" w:rsidRPr="0087326E" w:rsidRDefault="001E4E44">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13663150" w14:textId="575139A7" w:rsidR="0087326E" w:rsidRPr="0087326E" w:rsidRDefault="001E4E44">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527E785E" w14:textId="28307D88" w:rsidR="0087326E" w:rsidRPr="0087326E" w:rsidRDefault="001E4E44">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32</w:t>
        </w:r>
        <w:r w:rsidR="0087326E" w:rsidRPr="0087326E">
          <w:rPr>
            <w:rStyle w:val="Hyperlink"/>
            <w:webHidden/>
            <w:sz w:val="24"/>
            <w:lang w:val="sv-SE" w:eastAsia="en-US"/>
          </w:rPr>
          <w:fldChar w:fldCharType="end"/>
        </w:r>
      </w:hyperlink>
    </w:p>
    <w:p w14:paraId="58DC91BA" w14:textId="0131E2FA" w:rsidR="0087326E" w:rsidRPr="0087326E" w:rsidRDefault="001E4E44">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2</w:t>
        </w:r>
        <w:r w:rsidR="0087326E" w:rsidRPr="0087326E">
          <w:rPr>
            <w:rStyle w:val="Hyperlink"/>
            <w:webHidden/>
          </w:rPr>
          <w:fldChar w:fldCharType="end"/>
        </w:r>
      </w:hyperlink>
    </w:p>
    <w:p w14:paraId="20CF75C6" w14:textId="524C955E" w:rsidR="0087326E" w:rsidRPr="0087326E" w:rsidRDefault="001E4E44">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2</w:t>
        </w:r>
        <w:r w:rsidR="0087326E" w:rsidRPr="0087326E">
          <w:rPr>
            <w:rStyle w:val="Hyperlink"/>
            <w:webHidden/>
          </w:rPr>
          <w:fldChar w:fldCharType="end"/>
        </w:r>
      </w:hyperlink>
    </w:p>
    <w:p w14:paraId="51E5E14E" w14:textId="4521DC65" w:rsidR="0087326E" w:rsidRPr="0087326E" w:rsidRDefault="001E4E44">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3</w:t>
        </w:r>
        <w:r w:rsidR="0087326E" w:rsidRPr="0087326E">
          <w:rPr>
            <w:rStyle w:val="Hyperlink"/>
            <w:webHidden/>
          </w:rPr>
          <w:fldChar w:fldCharType="end"/>
        </w:r>
      </w:hyperlink>
    </w:p>
    <w:p w14:paraId="7B0145E6" w14:textId="06707E30" w:rsidR="0087326E" w:rsidRPr="0087326E" w:rsidRDefault="001E4E44">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4</w:t>
        </w:r>
        <w:r w:rsidR="0087326E" w:rsidRPr="0087326E">
          <w:rPr>
            <w:rStyle w:val="Hyperlink"/>
            <w:webHidden/>
          </w:rPr>
          <w:fldChar w:fldCharType="end"/>
        </w:r>
      </w:hyperlink>
    </w:p>
    <w:p w14:paraId="7AE37D37" w14:textId="001C8165" w:rsidR="0087326E" w:rsidRPr="0087326E" w:rsidRDefault="001E4E44">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36</w:t>
        </w:r>
        <w:r w:rsidR="0087326E" w:rsidRPr="0087326E">
          <w:rPr>
            <w:rStyle w:val="Hyperlink"/>
            <w:webHidden/>
            <w:sz w:val="24"/>
            <w:lang w:val="sv-SE" w:eastAsia="en-US"/>
          </w:rPr>
          <w:fldChar w:fldCharType="end"/>
        </w:r>
      </w:hyperlink>
    </w:p>
    <w:p w14:paraId="0447A025" w14:textId="75A0D528" w:rsidR="0087326E" w:rsidRPr="0087326E" w:rsidRDefault="001E4E44">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6</w:t>
        </w:r>
        <w:r w:rsidR="0087326E" w:rsidRPr="0087326E">
          <w:rPr>
            <w:rStyle w:val="Hyperlink"/>
            <w:webHidden/>
          </w:rPr>
          <w:fldChar w:fldCharType="end"/>
        </w:r>
      </w:hyperlink>
    </w:p>
    <w:p w14:paraId="4AD753FA" w14:textId="42C4E9A7" w:rsidR="0087326E" w:rsidRPr="0087326E" w:rsidRDefault="001E4E44">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2</w:t>
        </w:r>
        <w:r w:rsidR="0087326E" w:rsidRPr="0087326E">
          <w:rPr>
            <w:rStyle w:val="Hyperlink"/>
            <w:webHidden/>
          </w:rPr>
          <w:fldChar w:fldCharType="end"/>
        </w:r>
      </w:hyperlink>
    </w:p>
    <w:p w14:paraId="41BD81ED" w14:textId="3A30047F" w:rsidR="0087326E" w:rsidRPr="0087326E" w:rsidRDefault="001E4E44">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5</w:t>
        </w:r>
        <w:r w:rsidR="0087326E" w:rsidRPr="0087326E">
          <w:rPr>
            <w:rStyle w:val="Hyperlink"/>
            <w:webHidden/>
          </w:rPr>
          <w:fldChar w:fldCharType="end"/>
        </w:r>
      </w:hyperlink>
    </w:p>
    <w:p w14:paraId="1E2E2E5A" w14:textId="4CC36CCC" w:rsidR="0087326E" w:rsidRPr="0087326E" w:rsidRDefault="001E4E44">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8</w:t>
        </w:r>
        <w:r w:rsidR="0087326E" w:rsidRPr="0087326E">
          <w:rPr>
            <w:rStyle w:val="Hyperlink"/>
            <w:webHidden/>
          </w:rPr>
          <w:fldChar w:fldCharType="end"/>
        </w:r>
      </w:hyperlink>
    </w:p>
    <w:p w14:paraId="6CB4F095" w14:textId="0DD3B222" w:rsidR="0087326E" w:rsidRPr="0087326E" w:rsidRDefault="001E4E44">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52</w:t>
        </w:r>
        <w:r w:rsidR="0087326E" w:rsidRPr="0087326E">
          <w:rPr>
            <w:rStyle w:val="Hyperlink"/>
            <w:webHidden/>
          </w:rPr>
          <w:fldChar w:fldCharType="end"/>
        </w:r>
      </w:hyperlink>
    </w:p>
    <w:p w14:paraId="747E85AD" w14:textId="06A2DA5D" w:rsidR="0087326E" w:rsidRPr="0087326E" w:rsidRDefault="001E4E44">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4</w:t>
        </w:r>
        <w:r w:rsidR="0087326E" w:rsidRPr="0087326E">
          <w:rPr>
            <w:rStyle w:val="Hyperlink"/>
            <w:webHidden/>
            <w:sz w:val="24"/>
            <w:lang w:val="sv-SE" w:eastAsia="en-US"/>
          </w:rPr>
          <w:fldChar w:fldCharType="end"/>
        </w:r>
      </w:hyperlink>
    </w:p>
    <w:p w14:paraId="34DB404C" w14:textId="7E62C970" w:rsidR="0087326E" w:rsidRPr="0087326E" w:rsidRDefault="001E4E44">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6</w:t>
        </w:r>
        <w:r w:rsidR="0087326E" w:rsidRPr="0087326E">
          <w:rPr>
            <w:rStyle w:val="Hyperlink"/>
            <w:webHidden/>
            <w:sz w:val="24"/>
            <w:lang w:val="sv-SE" w:eastAsia="en-US"/>
          </w:rPr>
          <w:fldChar w:fldCharType="end"/>
        </w:r>
      </w:hyperlink>
    </w:p>
    <w:p w14:paraId="5A3E8697" w14:textId="012CBB03" w:rsidR="0087326E" w:rsidRPr="0087326E" w:rsidRDefault="001E4E44">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7</w:t>
        </w:r>
        <w:r w:rsidR="0087326E" w:rsidRPr="0087326E">
          <w:rPr>
            <w:rStyle w:val="Hyperlink"/>
            <w:webHidden/>
            <w:sz w:val="24"/>
            <w:lang w:val="sv-SE" w:eastAsia="en-US"/>
          </w:rPr>
          <w:fldChar w:fldCharType="end"/>
        </w:r>
      </w:hyperlink>
    </w:p>
    <w:p w14:paraId="2BBE26AC" w14:textId="57E6A26E" w:rsidR="0087326E" w:rsidRPr="0087326E" w:rsidRDefault="001E4E44">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9</w:t>
        </w:r>
        <w:r w:rsidR="0087326E" w:rsidRPr="0087326E">
          <w:rPr>
            <w:rStyle w:val="Hyperlink"/>
            <w:webHidden/>
            <w:sz w:val="24"/>
            <w:lang w:val="sv-SE" w:eastAsia="en-US"/>
          </w:rPr>
          <w:fldChar w:fldCharType="end"/>
        </w:r>
      </w:hyperlink>
    </w:p>
    <w:p w14:paraId="38DE69D4" w14:textId="75F71A7D" w:rsidR="0087326E" w:rsidRDefault="001E4E44">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60</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proofErr w:type="gramStart"/>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roofErr w:type="gramEnd"/>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End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proofErr w:type="gramStart"/>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w:t>
      </w:r>
      <w:proofErr w:type="gramEnd"/>
      <w:r w:rsidR="001820FD" w:rsidRPr="00220A0A">
        <w:rPr>
          <w:lang w:val="en-US"/>
        </w:rPr>
        <w:t xml:space="preserve">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End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438C8CE" w:rsidR="001820FD" w:rsidRPr="00282C81" w:rsidRDefault="001820FD" w:rsidP="0082763B">
      <w:pPr>
        <w:pStyle w:val="Caption"/>
        <w:rPr>
          <w:lang w:val="en-US"/>
        </w:rPr>
      </w:pPr>
      <w:bookmarkStart w:id="28" w:name="_Toc50207412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w:t>
      </w:r>
      <w:r w:rsidR="000F2CF5">
        <w:rPr>
          <w:noProof/>
        </w:rPr>
        <w:fldChar w:fldCharType="end"/>
      </w:r>
      <w:r w:rsidRPr="00282C81">
        <w:rPr>
          <w:lang w:val="en-US"/>
        </w:rPr>
        <w:t>. Breakdown of energy consumption in cellular networks</w:t>
      </w:r>
      <w:sdt>
        <w:sdtPr>
          <w:id w:val="186643498"/>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6CD53F5" w:rsidR="001820FD" w:rsidRPr="00282C81" w:rsidRDefault="001820FD" w:rsidP="0082763B">
      <w:pPr>
        <w:pStyle w:val="Caption"/>
        <w:rPr>
          <w:lang w:val="en-US"/>
        </w:rPr>
      </w:pPr>
      <w:bookmarkStart w:id="29" w:name="_Toc50207412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 xml:space="preserve">under Energy Aware Radio and </w:t>
      </w:r>
      <w:proofErr w:type="spellStart"/>
      <w:r w:rsidR="00030480">
        <w:rPr>
          <w:lang w:val="en-US"/>
        </w:rPr>
        <w:t>neTw</w:t>
      </w:r>
      <w:r w:rsidR="004F65CA" w:rsidRPr="004F65CA">
        <w:rPr>
          <w:lang w:val="en-US"/>
        </w:rPr>
        <w:t>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End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End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End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End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End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proofErr w:type="spellStart"/>
      <w:r w:rsidRPr="001E2937">
        <w:t>Theory</w:t>
      </w:r>
      <w:bookmarkEnd w:id="46"/>
      <w:proofErr w:type="spellEnd"/>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proofErr w:type="spellStart"/>
      <w:r w:rsidR="001820FD">
        <w:t>Heterogeneous</w:t>
      </w:r>
      <w:proofErr w:type="spellEnd"/>
      <w:r w:rsidR="001820FD">
        <w:t xml:space="preserve"> </w:t>
      </w:r>
      <w:proofErr w:type="spellStart"/>
      <w:r w:rsidR="001820FD">
        <w:t>Networks</w:t>
      </w:r>
      <w:bookmarkEnd w:id="47"/>
      <w:proofErr w:type="spellEnd"/>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End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End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End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End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0B8B261C"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4A206A" w:rsidRPr="003C1F84" w:rsidRDefault="004A206A"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4A206A" w:rsidRPr="003C1F84" w:rsidRDefault="004A206A"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1D4C55DB" w:rsidR="003643A7" w:rsidRPr="00220A0A" w:rsidRDefault="009B70C6"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7B6337B6">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4A206A" w:rsidRPr="002F2214" w:rsidRDefault="004A206A"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4A206A" w:rsidRPr="003643A7" w:rsidRDefault="004A206A"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7"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">
                <v:group id="Group 298" o:spid="_x0000_s1028"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29"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1"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1"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2"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3"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4"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5"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7"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8"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5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2"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6"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7"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8"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69"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0"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1"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2"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4"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5"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7"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8"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7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2"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6"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7"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4A206A" w:rsidRPr="002F2214" w:rsidRDefault="004A206A" w:rsidP="003643A7">
                          <w:pPr>
                            <w:jc w:val="center"/>
                            <w:rPr>
                              <w:b/>
                              <w:sz w:val="18"/>
                              <w:szCs w:val="18"/>
                            </w:rPr>
                          </w:pPr>
                        </w:p>
                      </w:txbxContent>
                    </v:textbox>
                  </v:shape>
                </v:group>
                <v:group id="Group 368" o:spid="_x0000_s1088"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89"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0"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4A206A" w:rsidRPr="003643A7" w:rsidRDefault="004A206A" w:rsidP="0064334B">
                          <w:pPr>
                            <w:jc w:val="center"/>
                            <w:rPr>
                              <w:color w:val="FFFFFF"/>
                              <w:sz w:val="14"/>
                              <w:szCs w:val="14"/>
                              <w:lang w:val="en-US"/>
                            </w:rPr>
                          </w:pPr>
                        </w:p>
                      </w:txbxContent>
                    </v:textbox>
                  </v:shape>
                  <v:rect id="Rectangle 372" o:spid="_x0000_s1091"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2"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3"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4"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5"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6"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7C7B1162"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5874AA16">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4A206A" w:rsidRPr="002F2214" w:rsidRDefault="004A206A"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7"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PzVlo9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4A206A" w:rsidRPr="002F2214" w:rsidRDefault="004A206A"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8"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9qPw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HEuL2o/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4A206A" w:rsidRPr="002F2214" w:rsidRDefault="004A206A"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099"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P6g7El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4A206A" w:rsidRPr="002F2214" w:rsidRDefault="004A206A"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0"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I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y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P3N7S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4A206A" w:rsidRPr="009B70C6" w:rsidRDefault="004A206A"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4A206A" w:rsidRPr="009B70C6" w:rsidRDefault="004A206A">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1"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">
                <v:textbox style="mso-fit-shape-to-text:t">
                  <w:txbxContent>
                    <w:p w14:paraId="10C8F800" w14:textId="19AD0CDD" w:rsidR="004A206A" w:rsidRPr="009B70C6" w:rsidRDefault="004A206A"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4A206A" w:rsidRPr="009B70C6" w:rsidRDefault="004A206A">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4A206A" w:rsidRPr="009B70C6" w:rsidRDefault="004A206A"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4A206A" w:rsidRPr="009B70C6" w:rsidRDefault="004A206A">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2"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">
                <v:textbox style="mso-fit-shape-to-text:t">
                  <w:txbxContent>
                    <w:p w14:paraId="1122C5EB" w14:textId="140ABB81" w:rsidR="004A206A" w:rsidRPr="009B70C6" w:rsidRDefault="004A206A"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4A206A" w:rsidRPr="009B70C6" w:rsidRDefault="004A206A">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4A206A" w:rsidRPr="009B70C6" w:rsidRDefault="004A206A"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4A206A" w:rsidRPr="0064334B" w:rsidRDefault="004A206A">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3"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">
                <v:textbox>
                  <w:txbxContent>
                    <w:p w14:paraId="26EADDE7" w14:textId="05D54E82" w:rsidR="004A206A" w:rsidRPr="009B70C6" w:rsidRDefault="004A206A"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4A206A" w:rsidRPr="0064334B" w:rsidRDefault="004A206A">
                      <w:pPr>
                        <w:rPr>
                          <w:lang w:val="en-US"/>
                        </w:rPr>
                      </w:pPr>
                    </w:p>
                  </w:txbxContent>
                </v:textbox>
                <w10:wrap type="square"/>
              </v:shape>
            </w:pict>
          </mc:Fallback>
        </mc:AlternateContent>
      </w:r>
    </w:p>
    <w:p w14:paraId="0F1E7D0C" w14:textId="2116B451"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4A206A" w:rsidRPr="00D17C2B" w:rsidRDefault="004A206A" w:rsidP="00D17C2B">
                            <w:pPr>
                              <w:jc w:val="center"/>
                              <w:rPr>
                                <w:bCs/>
                                <w:sz w:val="16"/>
                                <w:szCs w:val="16"/>
                                <w:lang w:val="en-US"/>
                              </w:rPr>
                            </w:pPr>
                            <w:proofErr w:type="spellStart"/>
                            <w:r w:rsidRPr="009B70C6">
                              <w:rPr>
                                <w:bCs/>
                                <w:sz w:val="16"/>
                                <w:szCs w:val="16"/>
                                <w:lang w:val="en-US"/>
                              </w:rPr>
                              <w:t>M</w:t>
                            </w:r>
                            <w:r>
                              <w:rPr>
                                <w:bCs/>
                                <w:sz w:val="16"/>
                                <w:szCs w:val="16"/>
                                <w:lang w:val="en-US"/>
                              </w:rPr>
                              <w:t>a</w:t>
                            </w:r>
                            <w:r w:rsidRPr="009B70C6">
                              <w:rPr>
                                <w:bCs/>
                                <w:sz w:val="16"/>
                                <w:szCs w:val="16"/>
                                <w:lang w:val="en-US"/>
                              </w:rPr>
                              <w:t>crocells</w:t>
                            </w:r>
                            <w:proofErr w:type="spellEnd"/>
                            <w:r w:rsidRPr="009B70C6">
                              <w:rPr>
                                <w:bCs/>
                                <w:sz w:val="16"/>
                                <w:szCs w:val="16"/>
                                <w:lang w:val="en-US"/>
                              </w:rPr>
                              <w:t xml:space="preserve"> are</w:t>
                            </w:r>
                            <w:r>
                              <w:rPr>
                                <w:bCs/>
                                <w:sz w:val="16"/>
                                <w:szCs w:val="16"/>
                                <w:lang w:val="en-US"/>
                              </w:rPr>
                              <w:t xml:space="preserve"> traditional cells towers that cover from a few hundreds of meters to a few kilometers.</w:t>
                            </w:r>
                          </w:p>
                          <w:p w14:paraId="4C9EA83A" w14:textId="2A4C3CF7" w:rsidR="004A206A" w:rsidRPr="009B70C6" w:rsidRDefault="004A206A" w:rsidP="00D17C2B">
                            <w:pPr>
                              <w:jc w:val="center"/>
                              <w:rPr>
                                <w:sz w:val="16"/>
                                <w:szCs w:val="16"/>
                                <w:lang w:val="en-US"/>
                              </w:rPr>
                            </w:pPr>
                          </w:p>
                          <w:p w14:paraId="7DA88F9C" w14:textId="77777777" w:rsidR="004A206A" w:rsidRPr="0064334B" w:rsidRDefault="004A206A"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4"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w9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BJE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CC6Hw9JgIAAE4EAAAOAAAAAAAAAAAAAAAAAC4CAABkcnMvZTJv&#10;RG9jLnhtbFBLAQItABQABgAIAAAAIQAioz0s4AAAAAoBAAAPAAAAAAAAAAAAAAAAAIAEAABkcnMv&#10;ZG93bnJldi54bWxQSwUGAAAAAAQABADzAAAAjQUAAAAA&#10;">
                <v:textbox>
                  <w:txbxContent>
                    <w:p w14:paraId="163E9D14" w14:textId="26F2D0F6" w:rsidR="004A206A" w:rsidRPr="00D17C2B" w:rsidRDefault="004A206A" w:rsidP="00D17C2B">
                      <w:pPr>
                        <w:jc w:val="center"/>
                        <w:rPr>
                          <w:bCs/>
                          <w:sz w:val="16"/>
                          <w:szCs w:val="16"/>
                          <w:lang w:val="en-US"/>
                        </w:rPr>
                      </w:pPr>
                      <w:proofErr w:type="spellStart"/>
                      <w:r w:rsidRPr="009B70C6">
                        <w:rPr>
                          <w:bCs/>
                          <w:sz w:val="16"/>
                          <w:szCs w:val="16"/>
                          <w:lang w:val="en-US"/>
                        </w:rPr>
                        <w:t>M</w:t>
                      </w:r>
                      <w:r>
                        <w:rPr>
                          <w:bCs/>
                          <w:sz w:val="16"/>
                          <w:szCs w:val="16"/>
                          <w:lang w:val="en-US"/>
                        </w:rPr>
                        <w:t>a</w:t>
                      </w:r>
                      <w:r w:rsidRPr="009B70C6">
                        <w:rPr>
                          <w:bCs/>
                          <w:sz w:val="16"/>
                          <w:szCs w:val="16"/>
                          <w:lang w:val="en-US"/>
                        </w:rPr>
                        <w:t>crocells</w:t>
                      </w:r>
                      <w:proofErr w:type="spellEnd"/>
                      <w:r w:rsidRPr="009B70C6">
                        <w:rPr>
                          <w:bCs/>
                          <w:sz w:val="16"/>
                          <w:szCs w:val="16"/>
                          <w:lang w:val="en-US"/>
                        </w:rPr>
                        <w:t xml:space="preserve"> are</w:t>
                      </w:r>
                      <w:r>
                        <w:rPr>
                          <w:bCs/>
                          <w:sz w:val="16"/>
                          <w:szCs w:val="16"/>
                          <w:lang w:val="en-US"/>
                        </w:rPr>
                        <w:t xml:space="preserve"> traditional cells towers that cover from a few hundreds of meters to a few kilometers.</w:t>
                      </w:r>
                    </w:p>
                    <w:p w14:paraId="4C9EA83A" w14:textId="2A4C3CF7" w:rsidR="004A206A" w:rsidRPr="009B70C6" w:rsidRDefault="004A206A" w:rsidP="00D17C2B">
                      <w:pPr>
                        <w:jc w:val="center"/>
                        <w:rPr>
                          <w:sz w:val="16"/>
                          <w:szCs w:val="16"/>
                          <w:lang w:val="en-US"/>
                        </w:rPr>
                      </w:pPr>
                    </w:p>
                    <w:p w14:paraId="7DA88F9C" w14:textId="77777777" w:rsidR="004A206A" w:rsidRPr="0064334B" w:rsidRDefault="004A206A" w:rsidP="00D17C2B">
                      <w:pPr>
                        <w:rPr>
                          <w:lang w:val="en-US"/>
                        </w:rPr>
                      </w:pPr>
                    </w:p>
                  </w:txbxContent>
                </v:textbox>
                <w10:wrap type="square" anchorx="margin"/>
              </v:shape>
            </w:pict>
          </mc:Fallback>
        </mc:AlternateContent>
      </w:r>
    </w:p>
    <w:bookmarkStart w:id="50" w:name="_Toc502074125"/>
    <w:p w14:paraId="72757153" w14:textId="4A64B9C0"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DB1C5C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BC04A6"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1540E1">
        <w:rPr>
          <w:noProof/>
          <w:lang w:val="en-US"/>
        </w:rPr>
        <w:t>3</w:t>
      </w:r>
      <w:r w:rsidR="003643A7">
        <w:fldChar w:fldCharType="end"/>
      </w:r>
      <w:r w:rsidR="003643A7" w:rsidRPr="003643A7">
        <w:rPr>
          <w:lang w:val="en-US"/>
        </w:rPr>
        <w:t xml:space="preserve">. </w:t>
      </w:r>
      <w:r w:rsidR="003643A7" w:rsidRPr="003643A7">
        <w:rPr>
          <w:lang w:val="en-US" w:eastAsia="sv-SE"/>
        </w:rPr>
        <w:t>Small cells pictorial representation.</w:t>
      </w:r>
      <w:bookmarkEnd w:id="50"/>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3F14D95" w14:textId="2FE5FF2E" w:rsidR="003643A7" w:rsidRPr="003643A7" w:rsidRDefault="003643A7" w:rsidP="00773842">
      <w:pPr>
        <w:pStyle w:val="Caption"/>
        <w:rPr>
          <w:lang w:val="en-US"/>
        </w:rPr>
      </w:pPr>
      <w:bookmarkStart w:id="51" w:name="_Toc502074126"/>
      <w:r w:rsidRPr="003643A7">
        <w:rPr>
          <w:lang w:val="en-US"/>
        </w:rPr>
        <w:t xml:space="preserve">Figure </w:t>
      </w:r>
      <w:r>
        <w:fldChar w:fldCharType="begin"/>
      </w:r>
      <w:r w:rsidRPr="003643A7">
        <w:rPr>
          <w:lang w:val="en-US"/>
        </w:rPr>
        <w:instrText xml:space="preserve"> SEQ Figure \* ARABIC </w:instrText>
      </w:r>
      <w:r>
        <w:fldChar w:fldCharType="separate"/>
      </w:r>
      <w:r w:rsidR="001540E1">
        <w:rPr>
          <w:noProof/>
          <w:lang w:val="en-US"/>
        </w:rPr>
        <w:t>4</w:t>
      </w:r>
      <w:r>
        <w:fldChar w:fldCharType="end"/>
      </w:r>
      <w:r w:rsidRPr="003643A7">
        <w:rPr>
          <w:lang w:val="en-US"/>
        </w:rPr>
        <w:t xml:space="preserve">. </w:t>
      </w:r>
      <w:r w:rsidRPr="003643A7">
        <w:rPr>
          <w:lang w:val="en-US" w:eastAsia="sv-SE"/>
        </w:rPr>
        <w:t>Small cells pictorial representation.</w:t>
      </w:r>
      <w:bookmarkEnd w:id="51"/>
    </w:p>
    <w:p w14:paraId="38243878" w14:textId="547E08CA" w:rsidR="001820FD" w:rsidRDefault="001820FD" w:rsidP="0004656D">
      <w:pPr>
        <w:pStyle w:val="Heading3"/>
        <w:numPr>
          <w:ilvl w:val="2"/>
          <w:numId w:val="7"/>
        </w:numPr>
        <w:ind w:left="720"/>
      </w:pPr>
      <w:bookmarkStart w:id="52" w:name="_Toc498623829"/>
      <w:proofErr w:type="spellStart"/>
      <w:r>
        <w:lastRenderedPageBreak/>
        <w:t>Macro</w:t>
      </w:r>
      <w:proofErr w:type="spellEnd"/>
      <w:r>
        <w:t xml:space="preserve"> Cells</w:t>
      </w:r>
      <w:bookmarkEnd w:id="52"/>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3"/>
      <w:r w:rsidR="00102A06" w:rsidRPr="00282C81">
        <w:rPr>
          <w:lang w:val="en-US"/>
        </w:rPr>
        <w:t>Site D</w:t>
      </w:r>
      <w:r w:rsidRPr="00282C81">
        <w:rPr>
          <w:lang w:val="en-US"/>
        </w:rPr>
        <w:t xml:space="preserve">istance </w:t>
      </w:r>
      <w:commentRangeEnd w:id="53"/>
      <w:r w:rsidR="00102A06">
        <w:rPr>
          <w:rStyle w:val="CommentReference"/>
          <w:rFonts w:ascii="Calibri" w:hAnsi="Calibri"/>
        </w:rPr>
        <w:commentReference w:id="53"/>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4"/>
      <w:r w:rsidR="00102A06" w:rsidRPr="00282C81">
        <w:rPr>
          <w:lang w:val="en-US"/>
        </w:rPr>
        <w:t>0</w:t>
      </w:r>
      <w:r w:rsidR="0067485E">
        <w:rPr>
          <w:lang w:val="en-US"/>
        </w:rPr>
        <w:t>W to 45</w:t>
      </w:r>
      <w:r w:rsidR="00102A06" w:rsidRPr="00282C81">
        <w:rPr>
          <w:lang w:val="en-US"/>
        </w:rPr>
        <w:t>0W</w:t>
      </w:r>
      <w:commentRangeEnd w:id="54"/>
      <w:r w:rsidR="00102A06">
        <w:rPr>
          <w:rStyle w:val="CommentReference"/>
          <w:rFonts w:ascii="Calibri" w:hAnsi="Calibri"/>
        </w:rPr>
        <w:commentReference w:id="54"/>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5" w:name="_Toc498623830"/>
      <w:r>
        <w:t>Micro Cells</w:t>
      </w:r>
      <w:bookmarkEnd w:id="55"/>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6"/>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6"/>
      <w:r w:rsidR="00102A06">
        <w:rPr>
          <w:rStyle w:val="CommentReference"/>
          <w:rFonts w:ascii="Calibri" w:hAnsi="Calibri"/>
        </w:rPr>
        <w:commentReference w:id="56"/>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7" w:name="_Toc498623831"/>
      <w:r>
        <w:t>Pico Cells</w:t>
      </w:r>
      <w:bookmarkEnd w:id="57"/>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8"/>
      <w:r w:rsidRPr="00282C81">
        <w:rPr>
          <w:lang w:val="en-US"/>
        </w:rPr>
        <w:t>mnidirectional</w:t>
      </w:r>
      <w:commentRangeEnd w:id="58"/>
      <w:r w:rsidR="00102A06">
        <w:rPr>
          <w:rStyle w:val="CommentReference"/>
          <w:rFonts w:ascii="Calibri" w:hAnsi="Calibri"/>
        </w:rPr>
        <w:commentReference w:id="58"/>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9"/>
      <w:r w:rsidR="00102A06" w:rsidRPr="004A346E">
        <w:rPr>
          <w:lang w:val="en-US"/>
        </w:rPr>
        <w:t>Pico cells</w:t>
      </w:r>
      <w:commentRangeEnd w:id="59"/>
      <w:r w:rsidR="00102A06">
        <w:rPr>
          <w:rStyle w:val="CommentReference"/>
          <w:rFonts w:ascii="Calibri" w:hAnsi="Calibri"/>
        </w:rPr>
        <w:commentReference w:id="59"/>
      </w:r>
      <w:r w:rsidRPr="004A346E">
        <w:rPr>
          <w:lang w:val="en-US"/>
        </w:rPr>
        <w:t xml:space="preserve"> are connected over X2 interface</w:t>
      </w:r>
      <w:sdt>
        <w:sdtPr>
          <w:id w:val="-1653830601"/>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0" w:name="_Toc498623832"/>
      <w:proofErr w:type="spellStart"/>
      <w:r>
        <w:t>Femto</w:t>
      </w:r>
      <w:proofErr w:type="spellEnd"/>
      <w:r>
        <w:t xml:space="preserve"> cell</w:t>
      </w:r>
      <w:bookmarkEnd w:id="60"/>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1"/>
      <w:r w:rsidR="00102A06" w:rsidRPr="00282C81">
        <w:rPr>
          <w:lang w:val="en-US"/>
        </w:rPr>
        <w:t>o</w:t>
      </w:r>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transmit power is around 100mW. They could be plugged in using a DSL line or modem cable </w:t>
      </w:r>
      <w:sdt>
        <w:sdtPr>
          <w:id w:val="-834068962"/>
          <w:citation/>
        </w:sdtPr>
        <w:sdtEnd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2" w:name="_Toc498623833"/>
      <w:r>
        <w:lastRenderedPageBreak/>
        <w:t>LTE Basics</w:t>
      </w:r>
      <w:bookmarkEnd w:id="62"/>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3" w:name="_Toc498623834"/>
      <w:r w:rsidRPr="00282C81">
        <w:rPr>
          <w:lang w:val="en-US"/>
        </w:rPr>
        <w:t>OFDM (Orthogonal Frequency Division Multiplex)</w:t>
      </w:r>
      <w:bookmarkEnd w:id="63"/>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27FB1EC4" w:rsidR="001820FD" w:rsidRPr="00282C81" w:rsidRDefault="001820FD" w:rsidP="00FB0C2A">
      <w:pPr>
        <w:pStyle w:val="Caption"/>
        <w:rPr>
          <w:noProof/>
          <w:lang w:val="en-US"/>
        </w:rPr>
      </w:pPr>
      <w:bookmarkStart w:id="64" w:name="_Toc50207412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5</w:t>
      </w:r>
      <w:r w:rsidR="000F2CF5">
        <w:rPr>
          <w:noProof/>
        </w:rPr>
        <w:fldChar w:fldCharType="end"/>
      </w:r>
      <w:r w:rsidRPr="00282C81">
        <w:rPr>
          <w:lang w:val="en-US"/>
        </w:rPr>
        <w:t>. Comparison between conventional FDM modulation technique and OFDM modulation technique.</w:t>
      </w:r>
      <w:bookmarkEnd w:id="64"/>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5" w:name="_Toc498623835"/>
      <w:r w:rsidRPr="00282C81">
        <w:rPr>
          <w:lang w:val="en-US"/>
        </w:rPr>
        <w:t>MIMO (Multiple Input Multiple Output)</w:t>
      </w:r>
      <w:bookmarkEnd w:id="65"/>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40772D2" w:rsidR="001820FD" w:rsidRDefault="001820FD" w:rsidP="001820FD">
      <w:pPr>
        <w:pStyle w:val="Caption"/>
        <w:rPr>
          <w:lang w:val="en-US"/>
        </w:rPr>
      </w:pPr>
      <w:bookmarkStart w:id="66" w:name="_Toc50207412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6</w:t>
      </w:r>
      <w:r w:rsidR="000F2CF5">
        <w:rPr>
          <w:noProof/>
        </w:rPr>
        <w:fldChar w:fldCharType="end"/>
      </w:r>
      <w:r w:rsidRPr="00282C81">
        <w:rPr>
          <w:lang w:val="en-US"/>
        </w:rPr>
        <w:t>. Representation of MIMO scheme.</w:t>
      </w:r>
      <w:bookmarkEnd w:id="66"/>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7"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 xml:space="preserve">Power </w:t>
      </w:r>
      <w:proofErr w:type="spellStart"/>
      <w:r w:rsidRPr="001E2937">
        <w:t>Model</w:t>
      </w:r>
      <w:bookmarkEnd w:id="67"/>
      <w:proofErr w:type="spellEnd"/>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8" w:name="_Toc498623837"/>
      <w:r w:rsidRPr="00042B4B">
        <w:rPr>
          <w:lang w:val="en-US"/>
        </w:rPr>
        <w:t>Power distribution in base station</w:t>
      </w:r>
      <w:bookmarkEnd w:id="68"/>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1E4E44"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9" w:name="_Hlk497242262"/>
            <w:r>
              <w:rPr>
                <w:noProof/>
              </w:rPr>
              <mc:AlternateContent>
                <mc:Choice Requires="wps">
                  <w:drawing>
                    <wp:anchor distT="0" distB="0" distL="114300" distR="114300" simplePos="0" relativeHeight="251661312" behindDoc="0" locked="0" layoutInCell="1" allowOverlap="1" wp14:anchorId="004F1D72" wp14:editId="41C9B1E0">
                      <wp:simplePos x="0" y="0"/>
                      <wp:positionH relativeFrom="column">
                        <wp:posOffset>452120</wp:posOffset>
                      </wp:positionH>
                      <wp:positionV relativeFrom="paragraph">
                        <wp:posOffset>217170</wp:posOffset>
                      </wp:positionV>
                      <wp:extent cx="3127375" cy="1834515"/>
                      <wp:effectExtent l="19050" t="19050" r="15875" b="13335"/>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wps:spPr>
                            <wps:txbx>
                              <w:txbxContent>
                                <w:p w14:paraId="0C9DA9A4" w14:textId="77777777" w:rsidR="004A206A" w:rsidRPr="00F9759A" w:rsidRDefault="004A206A"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5"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" fillcolor="#a5a5a5" strokecolor="#f2f2f2" strokeweight="3pt">
                      <v:textbox style="layout-flow:vertical;mso-layout-flow-alt:bottom-to-top">
                        <w:txbxContent>
                          <w:p w14:paraId="0C9DA9A4" w14:textId="77777777" w:rsidR="004A206A" w:rsidRPr="00F9759A" w:rsidRDefault="004A206A"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05B9C0DC">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782787"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5C9EC7AA"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01832CD">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2F098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161F50DE">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4A206A" w:rsidRPr="006B12B6" w:rsidRDefault="004A206A"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6"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xdChA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" fillcolor="#5b9bd5" strokecolor="#f2f2f2" strokeweight="3pt">
                      <v:shadow on="t" color="#1f4d78" opacity=".5" offset="1pt"/>
                      <v:textbox style="layout-flow:vertical;mso-layout-flow-alt:bottom-to-top">
                        <w:txbxContent>
                          <w:p w14:paraId="638A5414" w14:textId="77777777" w:rsidR="004A206A" w:rsidRPr="006B12B6" w:rsidRDefault="004A206A"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6BCEBE30">
                      <wp:simplePos x="0" y="0"/>
                      <wp:positionH relativeFrom="column">
                        <wp:posOffset>861695</wp:posOffset>
                      </wp:positionH>
                      <wp:positionV relativeFrom="paragraph">
                        <wp:posOffset>111760</wp:posOffset>
                      </wp:positionV>
                      <wp:extent cx="2597150" cy="1584325"/>
                      <wp:effectExtent l="19050" t="19050" r="12700" b="15875"/>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chemeClr val="bg2">
                                  <a:lumMod val="75000"/>
                                </a:schemeClr>
                              </a:solidFill>
                              <a:ln w="38100">
                                <a:solidFill>
                                  <a:srgbClr val="F2F2F2"/>
                                </a:solidFill>
                                <a:miter lim="800000"/>
                                <a:headEnd/>
                                <a:tailEnd/>
                              </a:ln>
                              <a:effectLst/>
                            </wps:spPr>
                            <wps:txbx>
                              <w:txbxContent>
                                <w:p w14:paraId="3DF642FD" w14:textId="77777777" w:rsidR="004A206A" w:rsidRPr="00F9759A" w:rsidRDefault="004A206A"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7"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" fillcolor="#c4bc96 [2414]" strokecolor="#f2f2f2" strokeweight="3pt">
                      <v:textbox style="layout-flow:vertical;mso-layout-flow-alt:bottom-to-top">
                        <w:txbxContent>
                          <w:p w14:paraId="3DF642FD" w14:textId="77777777" w:rsidR="004A206A" w:rsidRPr="00F9759A" w:rsidRDefault="004A206A"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27860C9E"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0B35BD4C">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4A206A" w:rsidRDefault="004A206A" w:rsidP="001820FD">
                                  <w:pPr>
                                    <w:jc w:val="right"/>
                                  </w:pPr>
                                </w:p>
                                <w:p w14:paraId="42A47F27" w14:textId="77777777" w:rsidR="004A206A" w:rsidRDefault="004A206A"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08"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">
                      <v:textbox>
                        <w:txbxContent>
                          <w:p w14:paraId="42D363B2" w14:textId="77777777" w:rsidR="004A206A" w:rsidRDefault="004A206A" w:rsidP="001820FD">
                            <w:pPr>
                              <w:jc w:val="right"/>
                            </w:pPr>
                          </w:p>
                          <w:p w14:paraId="42A47F27" w14:textId="77777777" w:rsidR="004A206A" w:rsidRDefault="004A206A"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7ABBDB0">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4A206A" w:rsidRPr="0094412A" w:rsidRDefault="004A206A"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09"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s6p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c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qW7OqbwC&#10;AADDBQAADgAAAAAAAAAAAAAAAAAuAgAAZHJzL2Uyb0RvYy54bWxQSwECLQAUAAYACAAAACEAEItk&#10;D9sAAAAGAQAADwAAAAAAAAAAAAAAAAAWBQAAZHJzL2Rvd25yZXYueG1sUEsFBgAAAAAEAAQA8wAA&#10;AB4GAAAAAA==&#10;" filled="f" stroked="f">
                      <v:textbox>
                        <w:txbxContent>
                          <w:p w14:paraId="39219A9A" w14:textId="77777777" w:rsidR="004A206A" w:rsidRPr="0094412A" w:rsidRDefault="004A206A"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298E1CE">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4A206A" w:rsidRPr="0094412A" w:rsidRDefault="004A206A"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0"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DvQ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pgc+2At&#10;6ydgsJLAMKApTD44tFL9wGiEKZJj/X1LFcOo+yCgC9KQEDt23IXEswgu6lKyvpRQUQFUjg1G03Fp&#10;plG1HRTftGBp6jshb6FzGu5YbVts8urQbzApXHCHqWZH0eXdaZ1n7+I3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mTf&#10;g70CAADDBQAADgAAAAAAAAAAAAAAAAAuAgAAZHJzL2Uyb0RvYy54bWxQSwECLQAUAAYACAAAACEA&#10;NTzSiN0AAAAJAQAADwAAAAAAAAAAAAAAAAAXBQAAZHJzL2Rvd25yZXYueG1sUEsFBgAAAAAEAAQA&#10;8wAAACEGAAAAAA==&#10;" filled="f" stroked="f">
                      <v:textbox>
                        <w:txbxContent>
                          <w:p w14:paraId="5D5D0979" w14:textId="77777777" w:rsidR="004A206A" w:rsidRPr="0094412A" w:rsidRDefault="004A206A"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3E1B5FA6">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3767E4"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3B31258B">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A8A563"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677A25DA">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8DEB9A"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540B0CA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4A206A" w:rsidRDefault="004A206A"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1"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9xXzZEsCAACPBAAADgAAAAAAAAAAAAAAAAAuAgAAZHJzL2Uyb0RvYy54bWxQSwECLQAUAAYACAAA&#10;ACEAz+FtA+AAAAAJAQAADwAAAAAAAAAAAAAAAAClBAAAZHJzL2Rvd25yZXYueG1sUEsFBgAAAAAE&#10;AAQA8wAAALIFAAAAAA==&#10;" adj="9827">
                      <v:textbox>
                        <w:txbxContent>
                          <w:p w14:paraId="4642628B" w14:textId="77777777" w:rsidR="004A206A" w:rsidRDefault="004A206A"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46F1A1E3">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4A206A" w:rsidRDefault="004A206A"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2"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GIhhUTACAABaBAAADgAAAAAAAAAAAAAAAAAu&#10;AgAAZHJzL2Uyb0RvYy54bWxQSwECLQAUAAYACAAAACEAgSbAIOAAAAAIAQAADwAAAAAAAAAAAAAA&#10;AACKBAAAZHJzL2Rvd25yZXYueG1sUEsFBgAAAAAEAAQA8wAAAJcFAAAAAA==&#10;">
                      <v:textbox>
                        <w:txbxContent>
                          <w:p w14:paraId="51902E22" w14:textId="288F9026" w:rsidR="004A206A" w:rsidRDefault="004A206A"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3EDC49EC">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82BCDB"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40CAF03">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FB46B6"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15A2DC7C">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CF1BE4"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23F14515">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4A206A" w:rsidRDefault="004A206A"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3"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3ug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" filled="f" stroked="f">
                      <v:textbox>
                        <w:txbxContent>
                          <w:p w14:paraId="3BEF6DC1" w14:textId="77777777" w:rsidR="004A206A" w:rsidRDefault="004A206A"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79F40DC4">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7F55B6"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22C121EC">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489C8D"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663F2F2D">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4A206A" w:rsidRDefault="004A206A"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4"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OW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4jcoLBiXsvq&#10;CRSsJCgMxAiTDxaNVN8xGmCKZFh/21LFMGrfC3gFSUgIuBm3IfEMgJA6t6zPLVSUAJVhg9G4XJpx&#10;VG17xTcNRBrfnZC38HJq7lT9nNXhvcGkcOQOU82OovO983qevYtfAA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IyTjlroC&#10;AADDBQAADgAAAAAAAAAAAAAAAAAuAgAAZHJzL2Uyb0RvYy54bWxQSwECLQAUAAYACAAAACEAtYkx&#10;NN0AAAAJAQAADwAAAAAAAAAAAAAAAAAUBQAAZHJzL2Rvd25yZXYueG1sUEsFBgAAAAAEAAQA8wAA&#10;AB4GAAAAAA==&#10;" filled="f" stroked="f">
                      <v:textbox>
                        <w:txbxContent>
                          <w:p w14:paraId="67AC7D1C" w14:textId="77777777" w:rsidR="004A206A" w:rsidRDefault="004A206A"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101C663">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50AFF"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9"/>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5C24932A">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4A206A" w:rsidRDefault="004A206A"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5"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OXYuQ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" filled="f" stroked="f">
                      <v:textbox>
                        <w:txbxContent>
                          <w:p w14:paraId="7D839A4E" w14:textId="07DF394F" w:rsidR="004A206A" w:rsidRDefault="004A206A"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022E8BE0">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4A206A" w:rsidRDefault="004A206A"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6"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DissIbLgIAAFoEAAAOAAAAAAAAAAAAAAAAAC4CAABk&#10;cnMvZTJvRG9jLnhtbFBLAQItABQABgAIAAAAIQBKeCAW3gAAAAkBAAAPAAAAAAAAAAAAAAAAAIgE&#10;AABkcnMvZG93bnJldi54bWxQSwUGAAAAAAQABADzAAAAkwUAAAAA&#10;">
                      <v:textbox>
                        <w:txbxContent>
                          <w:p w14:paraId="37A420DD" w14:textId="214547F1" w:rsidR="004A206A" w:rsidRDefault="004A206A"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4EB8CD24">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ED1D7"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22A2C3D6">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A20540"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593FA67B">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753B75"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79E2B04B">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88CEF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089237D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17A36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6C75F49F">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76565C"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043661B7">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E1F89"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54F56F7">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2E43B4"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387589FF" w:rsidR="001820FD" w:rsidRPr="00282C81" w:rsidRDefault="001820FD" w:rsidP="001820FD">
      <w:pPr>
        <w:pStyle w:val="Caption"/>
        <w:rPr>
          <w:lang w:val="en-US"/>
        </w:rPr>
      </w:pPr>
      <w:bookmarkStart w:id="70" w:name="_Ref497831864"/>
      <w:bookmarkStart w:id="71" w:name="_Toc50207412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7</w:t>
      </w:r>
      <w:r w:rsidR="000F2CF5">
        <w:rPr>
          <w:noProof/>
        </w:rPr>
        <w:fldChar w:fldCharType="end"/>
      </w:r>
      <w:bookmarkEnd w:id="70"/>
      <w:r w:rsidRPr="00282C81">
        <w:rPr>
          <w:lang w:val="en-US"/>
        </w:rPr>
        <w:t>. A typical transceiver structure of Base Station.</w:t>
      </w:r>
      <w:bookmarkEnd w:id="71"/>
    </w:p>
    <w:p w14:paraId="01D5B72D" w14:textId="32AA53A6"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975807" w:rsidRPr="00282C81">
        <w:rPr>
          <w:lang w:val="en-US"/>
        </w:rPr>
        <w:t xml:space="preserve">Figure </w:t>
      </w:r>
      <w:r w:rsidR="00975807">
        <w:rPr>
          <w:noProof/>
          <w:lang w:val="en-US"/>
        </w:rPr>
        <w:t>7</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2"/>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End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End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1D4D60E3" w14:textId="4EFAD94F" w:rsidR="001820FD" w:rsidRPr="00282C81" w:rsidRDefault="001E4E44"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 xml:space="preserve">Power </w:t>
      </w:r>
      <w:proofErr w:type="spellStart"/>
      <w:r>
        <w:t>consumed</w:t>
      </w:r>
      <w:proofErr w:type="spellEnd"/>
      <w:r>
        <w:t xml:space="preserve"> at maximal </w:t>
      </w:r>
      <w:proofErr w:type="spellStart"/>
      <w:r>
        <w:t>load</w:t>
      </w:r>
      <w:bookmarkEnd w:id="73"/>
      <w:proofErr w:type="spellEnd"/>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End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53.3pt" o:ole="">
            <v:imagedata r:id="rId19" o:title=""/>
          </v:shape>
          <o:OLEObject Type="Embed" ProgID="Equation.DSMT4" ShapeID="_x0000_i1025" DrawAspect="Content" ObjectID="_1575822719" r:id="rId20"/>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End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7A099A14"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329327C3">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1CDD66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64B87ED8">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97D0A9">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4D36934C" w:rsidR="001820FD" w:rsidRPr="00282C81" w:rsidRDefault="001820FD" w:rsidP="00FB0C2A">
      <w:pPr>
        <w:pStyle w:val="Caption"/>
        <w:rPr>
          <w:lang w:val="en-US"/>
        </w:rPr>
      </w:pPr>
      <w:bookmarkStart w:id="75" w:name="_Ref497833521"/>
      <w:bookmarkStart w:id="76" w:name="_Ref497833430"/>
      <w:bookmarkStart w:id="77" w:name="_Toc50207413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8</w:t>
      </w:r>
      <w:r w:rsidR="000F2CF5">
        <w:fldChar w:fldCharType="end"/>
      </w:r>
      <w:bookmarkEnd w:id="75"/>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10F4F8CD"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975807" w:rsidRPr="00282C81">
        <w:rPr>
          <w:lang w:val="en-US"/>
        </w:rPr>
        <w:t xml:space="preserve">Figure </w:t>
      </w:r>
      <w:r w:rsidR="00975807">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End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End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61B031C">
                    <v:shape id="_x0000_i1036" type="#_x0000_t75" style="width:87.5pt;height:18.7pt" o:ole="">
                      <v:imagedata r:id="rId26" o:title=""/>
                    </v:shape>
                    <o:OLEObject Type="Embed" ProgID="Equation.DSMT4" ShapeID="_x0000_i1036" DrawAspect="Content" ObjectID="_1575822720" r:id="rId27"/>
                  </w:object>
                </m:r>
                <m:r>
                  <w:rPr>
                    <w:rFonts w:ascii="Cambria Math" w:hAnsi="Cambria Math"/>
                    <w:lang w:val="en-US"/>
                  </w:rPr>
                  <m:t xml:space="preserve">,  </m:t>
                </m:r>
                <m:r>
                  <m:rPr>
                    <m:sty m:val="p"/>
                  </m:rPr>
                  <w:rPr>
                    <w:rFonts w:ascii="Cambria Math" w:hAnsi="Cambria Math"/>
                    <w:position w:val="-12"/>
                  </w:rPr>
                  <w:object w:dxaOrig="1358" w:dyaOrig="367" w14:anchorId="65533CA2">
                    <v:shape id="_x0000_i1037" type="#_x0000_t75" style="width:67.95pt;height:17.9pt" o:ole="">
                      <v:imagedata r:id="rId28" o:title=""/>
                    </v:shape>
                    <o:OLEObject Type="Embed" ProgID="Equation.DSMT4" ShapeID="_x0000_i1037" DrawAspect="Content" ObjectID="_1575822721" r:id="rId29"/>
                  </w:object>
                </m:r>
              </m:e>
              <m:e>
                <m:r>
                  <m:rPr>
                    <m:sty m:val="p"/>
                  </m:rPr>
                  <w:rPr>
                    <w:rFonts w:ascii="Cambria Math" w:hAnsi="Cambria Math"/>
                    <w:position w:val="-12"/>
                  </w:rPr>
                  <w:object w:dxaOrig="516" w:dyaOrig="367" w14:anchorId="454A0F88">
                    <v:shape id="_x0000_i1038" type="#_x0000_t75" style="width:25.05pt;height:17.9pt" o:ole="">
                      <v:imagedata r:id="rId30" o:title=""/>
                    </v:shape>
                    <o:OLEObject Type="Embed" ProgID="Equation.DSMT4" ShapeID="_x0000_i1038" DrawAspect="Content" ObjectID="_1575822722" r:id="rId31"/>
                  </w:object>
                </m:r>
                <m:r>
                  <m:rPr>
                    <m:sty m:val="p"/>
                  </m:rPr>
                  <w:rPr>
                    <w:rFonts w:ascii="Cambria Math" w:hAnsi="Cambria Math"/>
                    <w:lang w:val="en-US"/>
                  </w:rPr>
                  <m:t>.</m:t>
                </m:r>
                <m:r>
                  <m:rPr>
                    <m:sty m:val="p"/>
                  </m:rPr>
                  <w:rPr>
                    <w:rFonts w:ascii="Cambria Math" w:hAnsi="Cambria Math"/>
                    <w:position w:val="-14"/>
                  </w:rPr>
                  <w:object w:dxaOrig="475" w:dyaOrig="380" w14:anchorId="4542B7D6">
                    <v:shape id="_x0000_i1039" type="#_x0000_t75" style="width:23.05pt;height:18.7pt" o:ole="">
                      <v:imagedata r:id="rId32" o:title=""/>
                    </v:shape>
                    <o:OLEObject Type="Embed" ProgID="Equation.DSMT4" ShapeID="_x0000_i1039" DrawAspect="Content" ObjectID="_1575822723" r:id="rId33"/>
                  </w:object>
                </m:r>
                <m:r>
                  <w:rPr>
                    <w:rFonts w:ascii="Cambria Math" w:hAnsi="Cambria Math"/>
                    <w:lang w:val="en-US"/>
                  </w:rPr>
                  <m:t>,                  &amp;</m:t>
                </m:r>
                <m:r>
                  <m:rPr>
                    <m:sty m:val="p"/>
                  </m:rPr>
                  <w:rPr>
                    <w:rFonts w:ascii="Cambria Math" w:hAnsi="Cambria Math"/>
                    <w:position w:val="-12"/>
                  </w:rPr>
                  <w:object w:dxaOrig="761" w:dyaOrig="367" w14:anchorId="2B936802">
                    <v:shape id="_x0000_i1040" type="#_x0000_t75" style="width:36.6pt;height:17.9pt" o:ole="">
                      <v:imagedata r:id="rId34" o:title=""/>
                    </v:shape>
                    <o:OLEObject Type="Embed" ProgID="Equation.DSMT4" ShapeID="_x0000_i1040" DrawAspect="Content" ObjectID="_1575822724" r:id="rId35"/>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2E858E44"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975807" w:rsidRPr="00975807">
        <w:t xml:space="preserve">Table </w:t>
      </w:r>
      <w:r w:rsidR="00975807" w:rsidRPr="0097580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End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proofErr w:type="spellStart"/>
            <w:r w:rsidRPr="00FB7F25">
              <w:rPr>
                <w:b/>
              </w:rPr>
              <w:t>Femto</w:t>
            </w:r>
            <w:proofErr w:type="spellEnd"/>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244B7367"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3</w:t>
      </w:r>
      <w:r w:rsidR="000F2CF5">
        <w:rPr>
          <w:noProof/>
        </w:rPr>
        <w:fldChar w:fldCharType="end"/>
      </w:r>
      <w:bookmarkEnd w:id="80"/>
      <w:r w:rsidRPr="00282C81">
        <w:rPr>
          <w:lang w:val="en-US"/>
        </w:rPr>
        <w:t xml:space="preserve"> This table provides parameters of power model for different BSs.</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 xml:space="preserve">Energy </w:t>
      </w:r>
      <w:proofErr w:type="spellStart"/>
      <w:r>
        <w:t>consumption</w:t>
      </w:r>
      <w:proofErr w:type="spellEnd"/>
      <w:r>
        <w:t xml:space="preserve"> </w:t>
      </w:r>
      <w:proofErr w:type="spellStart"/>
      <w:r>
        <w:t>references</w:t>
      </w:r>
      <w:bookmarkEnd w:id="82"/>
      <w:proofErr w:type="spellEnd"/>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35pt;height:31.45pt" o:ole="">
            <v:imagedata r:id="rId36" o:title=""/>
          </v:shape>
          <o:OLEObject Type="Embed" ProgID="Equation.DSMT4" ShapeID="_x0000_i1041" DrawAspect="Content" ObjectID="_1575822725"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 xml:space="preserve">Power per </w:t>
      </w:r>
      <w:proofErr w:type="spellStart"/>
      <w:r w:rsidRPr="00DD0150">
        <w:rPr>
          <w:rStyle w:val="Heading3Char"/>
          <w:b/>
          <w:bCs/>
          <w:i/>
        </w:rPr>
        <w:t>unit</w:t>
      </w:r>
      <w:proofErr w:type="spellEnd"/>
      <w:r w:rsidRPr="00DD0150">
        <w:rPr>
          <w:rStyle w:val="Heading3Char"/>
          <w:b/>
          <w:bCs/>
          <w:i/>
        </w:rPr>
        <w:t xml:space="preserve">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15pt;height:31.45pt" o:ole="">
            <v:imagedata r:id="rId38" o:title=""/>
          </v:shape>
          <o:OLEObject Type="Embed" ProgID="Equation.DSMT4" ShapeID="_x0000_i1042" DrawAspect="Content" ObjectID="_1575822726"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proofErr w:type="spellStart"/>
      <w:r w:rsidRPr="007A0461">
        <w:rPr>
          <w:rStyle w:val="Heading3Char"/>
          <w:b/>
          <w:bCs/>
          <w:i/>
          <w:sz w:val="28"/>
          <w:szCs w:val="28"/>
        </w:rPr>
        <w:t>Average</w:t>
      </w:r>
      <w:proofErr w:type="spellEnd"/>
      <w:r w:rsidRPr="007A0461">
        <w:rPr>
          <w:rStyle w:val="Heading3Char"/>
          <w:b/>
          <w:bCs/>
          <w:i/>
          <w:sz w:val="28"/>
          <w:szCs w:val="28"/>
        </w:rPr>
        <w:t xml:space="preserve"> </w:t>
      </w:r>
      <w:proofErr w:type="spellStart"/>
      <w:r w:rsidRPr="007A0461">
        <w:rPr>
          <w:rStyle w:val="Heading3Char"/>
          <w:b/>
          <w:bCs/>
          <w:i/>
          <w:sz w:val="28"/>
          <w:szCs w:val="28"/>
        </w:rPr>
        <w:t>power</w:t>
      </w:r>
      <w:proofErr w:type="spellEnd"/>
      <w:r w:rsidRPr="007A0461">
        <w:rPr>
          <w:rStyle w:val="Heading3Char"/>
          <w:b/>
          <w:bCs/>
          <w:i/>
          <w:sz w:val="28"/>
          <w:szCs w:val="28"/>
        </w:rPr>
        <w:t xml:space="preserve"> </w:t>
      </w:r>
      <w:proofErr w:type="spellStart"/>
      <w:r w:rsidRPr="007A0461">
        <w:rPr>
          <w:rStyle w:val="Heading3Char"/>
          <w:b/>
          <w:bCs/>
          <w:i/>
          <w:sz w:val="28"/>
          <w:szCs w:val="28"/>
        </w:rPr>
        <w:t>consumption</w:t>
      </w:r>
      <w:bookmarkEnd w:id="87"/>
      <w:proofErr w:type="spellEnd"/>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pt;height:36.6pt" o:ole="">
            <v:imagedata r:id="rId40" o:title=""/>
          </v:shape>
          <o:OLEObject Type="Embed" ProgID="Equation.DSMT4" ShapeID="_x0000_i1043" DrawAspect="Content" ObjectID="_1575822727"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5pt;height:36.6pt" o:ole="">
            <v:imagedata r:id="rId42" o:title=""/>
          </v:shape>
          <o:OLEObject Type="Embed" ProgID="Equation.DSMT4" ShapeID="_x0000_i1044" DrawAspect="Content" ObjectID="_1575822728"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85pt;height:36.6pt" o:ole="">
            <v:imagedata r:id="rId44" o:title=""/>
          </v:shape>
          <o:OLEObject Type="Embed" ProgID="Equation.DSMT4" ShapeID="_x0000_i1045" DrawAspect="Content" ObjectID="_1575822729"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5pt;height:21.9pt" o:ole="">
            <v:imagedata r:id="rId46" o:title=""/>
          </v:shape>
          <o:OLEObject Type="Embed" ProgID="Equation.DSMT4" ShapeID="_x0000_i1046" DrawAspect="Content" ObjectID="_1575822730"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51F273F2" w:rsidR="001820FD" w:rsidRPr="00282C81" w:rsidRDefault="001820FD" w:rsidP="00FB0C2A">
      <w:pPr>
        <w:pStyle w:val="Caption"/>
        <w:rPr>
          <w:lang w:val="en-US"/>
        </w:rPr>
      </w:pPr>
      <w:bookmarkStart w:id="90" w:name="_Toc50207413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9</w:t>
      </w:r>
      <w:r w:rsidR="000F2CF5">
        <w:rPr>
          <w:noProof/>
        </w:rPr>
        <w:fldChar w:fldCharType="end"/>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 xml:space="preserve">Energy </w:t>
      </w:r>
      <w:proofErr w:type="spellStart"/>
      <w:r w:rsidRPr="00466C2F">
        <w:t>Saving</w:t>
      </w:r>
      <w:proofErr w:type="spellEnd"/>
      <w:r w:rsidRPr="00466C2F">
        <w:t xml:space="preserve"> </w:t>
      </w:r>
      <w:proofErr w:type="spellStart"/>
      <w:r w:rsidRPr="00466C2F">
        <w:t>schemes</w:t>
      </w:r>
      <w:bookmarkEnd w:id="91"/>
      <w:proofErr w:type="spellEnd"/>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w:t>
      </w:r>
      <w:proofErr w:type="spellStart"/>
      <w:r w:rsidRPr="007A0461">
        <w:rPr>
          <w:rStyle w:val="Heading2Char"/>
          <w:b/>
          <w:bCs/>
          <w:i/>
          <w:iCs w:val="0"/>
          <w:sz w:val="26"/>
          <w:szCs w:val="26"/>
        </w:rPr>
        <w:t>sleep</w:t>
      </w:r>
      <w:bookmarkEnd w:id="93"/>
      <w:proofErr w:type="spellEnd"/>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End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3E213438" w:rsidR="00E46D07" w:rsidRPr="00282C81" w:rsidRDefault="00E46D07" w:rsidP="0099685B">
      <w:pPr>
        <w:pStyle w:val="Caption"/>
        <w:rPr>
          <w:lang w:val="en-US"/>
        </w:rPr>
      </w:pPr>
      <w:bookmarkStart w:id="94" w:name="_Toc502074132"/>
      <w:r w:rsidRPr="00E46D07">
        <w:rPr>
          <w:lang w:val="en-US"/>
        </w:rPr>
        <w:t xml:space="preserve">Figure </w:t>
      </w:r>
      <w:r>
        <w:fldChar w:fldCharType="begin"/>
      </w:r>
      <w:r w:rsidRPr="00E46D07">
        <w:rPr>
          <w:lang w:val="en-US"/>
        </w:rPr>
        <w:instrText xml:space="preserve"> SEQ Figure \* ARABIC </w:instrText>
      </w:r>
      <w:r>
        <w:fldChar w:fldCharType="separate"/>
      </w:r>
      <w:r w:rsidR="001540E1">
        <w:rPr>
          <w:noProof/>
          <w:lang w:val="en-US"/>
        </w:rPr>
        <w:t>10</w:t>
      </w:r>
      <w:r>
        <w:fldChar w:fldCharType="end"/>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w:t>
      </w:r>
      <w:proofErr w:type="spellStart"/>
      <w:r w:rsidR="0045410A">
        <w:rPr>
          <w:rStyle w:val="Heading2Char"/>
          <w:b/>
          <w:bCs/>
          <w:i/>
          <w:iCs w:val="0"/>
          <w:sz w:val="26"/>
          <w:szCs w:val="26"/>
        </w:rPr>
        <w:t>sub-frames</w:t>
      </w:r>
      <w:proofErr w:type="spellEnd"/>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End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w:t>
      </w:r>
      <w:r w:rsidRPr="00282C81">
        <w:rPr>
          <w:lang w:val="en-US"/>
        </w:rPr>
        <w:lastRenderedPageBreak/>
        <w:t xml:space="preserve">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End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BEE7A14" w:rsidR="004A206A" w:rsidRDefault="001820FD" w:rsidP="004A206A">
      <w:pPr>
        <w:pStyle w:val="Caption"/>
        <w:rPr>
          <w:lang w:val="en-US"/>
        </w:rPr>
      </w:pPr>
      <w:bookmarkStart w:id="96" w:name="_Ref497834577"/>
      <w:bookmarkStart w:id="97" w:name="_Ref497834573"/>
      <w:bookmarkStart w:id="98" w:name="_Toc5020741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1</w:t>
      </w:r>
      <w:r w:rsidR="000F2CF5">
        <w:fldChar w:fldCharType="end"/>
      </w:r>
      <w:bookmarkEnd w:id="96"/>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proofErr w:type="spellStart"/>
      <w:r w:rsidRPr="004A206A">
        <w:rPr>
          <w:rStyle w:val="Heading2Char"/>
          <w:b/>
          <w:bCs/>
          <w:i/>
          <w:iCs w:val="0"/>
          <w:sz w:val="26"/>
          <w:szCs w:val="26"/>
        </w:rPr>
        <w:t>Lean</w:t>
      </w:r>
      <w:proofErr w:type="spellEnd"/>
      <w:r w:rsidRPr="004A206A">
        <w:rPr>
          <w:rStyle w:val="Heading2Char"/>
          <w:b/>
          <w:bCs/>
          <w:i/>
          <w:iCs w:val="0"/>
          <w:sz w:val="26"/>
          <w:szCs w:val="26"/>
        </w:rPr>
        <w:t xml:space="preserve"> </w:t>
      </w:r>
      <w:proofErr w:type="spellStart"/>
      <w:r w:rsidRPr="004A206A">
        <w:rPr>
          <w:rStyle w:val="Heading2Char"/>
          <w:b/>
          <w:bCs/>
          <w:i/>
          <w:iCs w:val="0"/>
          <w:sz w:val="26"/>
          <w:szCs w:val="26"/>
        </w:rPr>
        <w:t>carrier</w:t>
      </w:r>
      <w:proofErr w:type="spellEnd"/>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t xml:space="preserve">Minimizing the overhead cell specific reference signaling and using the spectrum flexibility it reduces energy consumption. </w:t>
      </w:r>
      <w:r>
        <w:rPr>
          <w:lang w:val="en-US"/>
        </w:rPr>
        <w:t xml:space="preserve">For synchronization it </w:t>
      </w:r>
      <w:r>
        <w:rPr>
          <w:lang w:val="en-US"/>
        </w:rPr>
        <w:lastRenderedPageBreak/>
        <w:t>only makes use of extended synchronization signal (</w:t>
      </w:r>
      <w:proofErr w:type="spellStart"/>
      <w:r>
        <w:rPr>
          <w:lang w:val="en-US"/>
        </w:rPr>
        <w:t>eSS</w:t>
      </w:r>
      <w:proofErr w:type="spellEnd"/>
      <w:r>
        <w:rPr>
          <w:lang w:val="en-US"/>
        </w:rPr>
        <w:t>)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End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100"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End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209DFD08" w:rsidR="001820FD" w:rsidRDefault="001820FD" w:rsidP="004D0475">
      <w:pPr>
        <w:pStyle w:val="Caption"/>
        <w:rPr>
          <w:lang w:val="en-US"/>
        </w:rPr>
      </w:pPr>
      <w:bookmarkStart w:id="103" w:name="_Toc5020741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2</w:t>
      </w:r>
      <w:r w:rsidR="000F2CF5">
        <w:fldChar w:fldCharType="end"/>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proofErr w:type="spellStart"/>
      <w:r w:rsidRPr="00582511">
        <w:t>Deployment</w:t>
      </w:r>
      <w:bookmarkEnd w:id="104"/>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B16A7FC">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321C5AF8" w:rsidR="001820FD" w:rsidRDefault="001820FD" w:rsidP="00FB0C2A">
      <w:pPr>
        <w:pStyle w:val="Caption"/>
        <w:rPr>
          <w:lang w:val="en-US"/>
        </w:rPr>
      </w:pPr>
      <w:bookmarkStart w:id="105" w:name="_Toc50207413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3</w:t>
      </w:r>
      <w:r w:rsidR="000F2CF5">
        <w:fldChar w:fldCharType="end"/>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7674A818">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646AE056" w:rsidR="0099685B" w:rsidRDefault="0099685B" w:rsidP="0099685B">
      <w:pPr>
        <w:pStyle w:val="Caption"/>
        <w:rPr>
          <w:lang w:val="en-US"/>
        </w:rPr>
      </w:pPr>
      <w:bookmarkStart w:id="106" w:name="_Toc502074136"/>
      <w:r w:rsidRPr="00282C81">
        <w:rPr>
          <w:lang w:val="en-US"/>
        </w:rPr>
        <w:t xml:space="preserve">Figure </w:t>
      </w:r>
      <w:r w:rsidR="005E26CA">
        <w:rPr>
          <w:lang w:val="en-US"/>
        </w:rPr>
        <w:t>1</w:t>
      </w:r>
      <w:r w:rsidR="005E26CA" w:rsidRPr="00EF6825">
        <w:rPr>
          <w:lang w:val="en-US"/>
        </w:rPr>
        <w:t>4</w:t>
      </w:r>
      <w:r w:rsidRPr="00282C81">
        <w:rPr>
          <w:lang w:val="en-US"/>
        </w:rPr>
        <w:t>. The figure shows deployment of micro cells in the center of the city with macro cells in the surrounding area.</w:t>
      </w:r>
      <w:bookmarkEnd w:id="106"/>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7" w:name="_Toc498623853"/>
      <w:proofErr w:type="spellStart"/>
      <w:r w:rsidRPr="00495D57">
        <w:t>Traffic</w:t>
      </w:r>
      <w:bookmarkEnd w:id="107"/>
      <w:proofErr w:type="spellEnd"/>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8" w:name="_Toc497847929"/>
    </w:p>
    <w:p w14:paraId="2F0D3F4B" w14:textId="6E212B4B" w:rsidR="001820FD" w:rsidRDefault="001820FD" w:rsidP="001820FD">
      <w:pPr>
        <w:pStyle w:val="Caption"/>
      </w:pPr>
      <w:r>
        <w:t xml:space="preserve">Table </w:t>
      </w:r>
      <w:r w:rsidR="001E4E44">
        <w:fldChar w:fldCharType="begin"/>
      </w:r>
      <w:r w:rsidR="001E4E44">
        <w:instrText xml:space="preserve"> SEQ Table \* ARABIC </w:instrText>
      </w:r>
      <w:r w:rsidR="001E4E44">
        <w:fldChar w:fldCharType="separate"/>
      </w:r>
      <w:r w:rsidR="00975807">
        <w:rPr>
          <w:noProof/>
        </w:rPr>
        <w:t>4</w:t>
      </w:r>
      <w:r w:rsidR="001E4E44">
        <w:rPr>
          <w:noProof/>
        </w:rPr>
        <w:fldChar w:fldCharType="end"/>
      </w:r>
      <w:r>
        <w:t xml:space="preserve">. </w:t>
      </w:r>
      <w:r w:rsidRPr="008A5FBA">
        <w:t>Simulation parameters</w:t>
      </w:r>
      <w:bookmarkEnd w:id="108"/>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9"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9"/>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0"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0"/>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92061" cy="2783980"/>
                    </a:xfrm>
                    <a:prstGeom prst="rect">
                      <a:avLst/>
                    </a:prstGeom>
                  </pic:spPr>
                </pic:pic>
              </a:graphicData>
            </a:graphic>
          </wp:inline>
        </w:drawing>
      </w:r>
    </w:p>
    <w:p w14:paraId="670661DA" w14:textId="281714B3" w:rsidR="001820FD" w:rsidRPr="00282C81" w:rsidRDefault="001820FD" w:rsidP="0082763B">
      <w:pPr>
        <w:pStyle w:val="Caption"/>
        <w:spacing w:before="0" w:after="0"/>
        <w:rPr>
          <w:lang w:val="en-US"/>
        </w:rPr>
      </w:pPr>
      <w:bookmarkStart w:id="111" w:name="_Ref497835954"/>
      <w:bookmarkStart w:id="112" w:name="_Toc5020741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4</w:t>
      </w:r>
      <w:r w:rsidR="000F2CF5">
        <w:rPr>
          <w:noProof/>
        </w:rPr>
        <w:fldChar w:fldCharType="end"/>
      </w:r>
      <w:bookmarkEnd w:id="111"/>
      <w:r w:rsidRPr="00282C81">
        <w:rPr>
          <w:lang w:val="en-US"/>
        </w:rPr>
        <w:t>. Comparison of Power per area unit versus System throughput</w:t>
      </w:r>
      <w:bookmarkEnd w:id="112"/>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371F6BFB" w14:textId="4AC57F92"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975807" w:rsidRPr="00282C81">
        <w:rPr>
          <w:lang w:val="en-US"/>
        </w:rPr>
        <w:t xml:space="preserve">Figure </w:t>
      </w:r>
      <w:r w:rsidR="00975807">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6524F47B" w14:textId="4EB9F9C7" w:rsidR="001820FD" w:rsidRDefault="001820FD" w:rsidP="0082763B">
      <w:pPr>
        <w:pStyle w:val="Caption"/>
        <w:rPr>
          <w:lang w:val="en-US"/>
        </w:rPr>
      </w:pPr>
      <w:bookmarkStart w:id="113" w:name="_Ref497836117"/>
      <w:bookmarkStart w:id="114" w:name="_Toc5020741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5</w:t>
      </w:r>
      <w:r w:rsidR="000F2CF5">
        <w:rPr>
          <w:noProof/>
        </w:rPr>
        <w:fldChar w:fldCharType="end"/>
      </w:r>
      <w:bookmarkEnd w:id="113"/>
      <w:r w:rsidRPr="00282C81">
        <w:rPr>
          <w:lang w:val="en-US"/>
        </w:rPr>
        <w:t>. Comparison of Energy per bit versus System throughput for central deployment of macro cells and micro cells.</w:t>
      </w:r>
      <w:bookmarkEnd w:id="114"/>
    </w:p>
    <w:p w14:paraId="15697E15" w14:textId="77777777" w:rsidR="00114908" w:rsidRPr="00114908" w:rsidRDefault="00114908" w:rsidP="00114908">
      <w:pPr>
        <w:rPr>
          <w:lang w:val="en-US"/>
        </w:rPr>
      </w:pPr>
    </w:p>
    <w:p w14:paraId="55C4004D" w14:textId="5C3F35A3"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975807" w:rsidRPr="00282C81">
        <w:rPr>
          <w:lang w:val="en-US"/>
        </w:rPr>
        <w:t xml:space="preserve">Figure </w:t>
      </w:r>
      <w:r w:rsidR="00975807">
        <w:rPr>
          <w:noProof/>
          <w:lang w:val="en-US"/>
        </w:rPr>
        <w:t>1</w:t>
      </w:r>
      <w:r w:rsidR="001E4E44">
        <w:rPr>
          <w:noProof/>
          <w:lang w:val="en-US"/>
        </w:rPr>
        <w:t>5</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w:t>
      </w:r>
      <w:r w:rsidRPr="00282C81">
        <w:rPr>
          <w:lang w:val="en-US"/>
        </w:rPr>
        <w:lastRenderedPageBreak/>
        <w:t xml:space="preserve">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33106B83" w14:textId="3E2EB6A8" w:rsidR="001820FD" w:rsidRDefault="001820FD" w:rsidP="0082763B">
      <w:pPr>
        <w:pStyle w:val="Caption"/>
        <w:rPr>
          <w:lang w:val="en-US"/>
        </w:rPr>
      </w:pPr>
      <w:bookmarkStart w:id="115" w:name="_Ref497836234"/>
      <w:bookmarkStart w:id="116" w:name="_Toc5020741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6</w:t>
      </w:r>
      <w:r w:rsidR="000F2CF5">
        <w:rPr>
          <w:noProof/>
        </w:rPr>
        <w:fldChar w:fldCharType="end"/>
      </w:r>
      <w:bookmarkEnd w:id="115"/>
      <w:r w:rsidRPr="00282C81">
        <w:rPr>
          <w:lang w:val="en-US"/>
        </w:rPr>
        <w:t>. Comparison of Energy per bit versus 10th percentile DL user throughput for central deployment of macro cells and micro cells.</w:t>
      </w:r>
      <w:bookmarkEnd w:id="116"/>
    </w:p>
    <w:p w14:paraId="1C5CEB36" w14:textId="77777777" w:rsidR="00114908" w:rsidRPr="00114908" w:rsidRDefault="00114908" w:rsidP="00114908">
      <w:pPr>
        <w:rPr>
          <w:lang w:val="en-US"/>
        </w:rPr>
      </w:pPr>
    </w:p>
    <w:p w14:paraId="53262A1B" w14:textId="19D0294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975807" w:rsidRPr="00282C81">
        <w:rPr>
          <w:lang w:val="en-US"/>
        </w:rPr>
        <w:t xml:space="preserve">Figure </w:t>
      </w:r>
      <w:r w:rsidR="00975807">
        <w:rPr>
          <w:noProof/>
          <w:lang w:val="en-US"/>
        </w:rPr>
        <w:t>1</w:t>
      </w:r>
      <w:r w:rsidRPr="00EB7ED0">
        <w:fldChar w:fldCharType="end"/>
      </w:r>
      <w:r w:rsidR="001E4E44" w:rsidRPr="001E4E44">
        <w:rPr>
          <w:lang w:val="en-US"/>
        </w:rPr>
        <w:t>6</w:t>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42253FB0" w14:textId="14DD4515" w:rsidR="001820FD" w:rsidRDefault="001820FD" w:rsidP="0082763B">
      <w:pPr>
        <w:pStyle w:val="Caption"/>
        <w:rPr>
          <w:lang w:val="en-US"/>
        </w:rPr>
      </w:pPr>
      <w:bookmarkStart w:id="117" w:name="_Ref497836522"/>
      <w:bookmarkStart w:id="118" w:name="_Toc5020741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540E1">
        <w:rPr>
          <w:noProof/>
          <w:lang w:val="en-US"/>
        </w:rPr>
        <w:t>17</w:t>
      </w:r>
      <w:r w:rsidR="000F2CF5">
        <w:rPr>
          <w:noProof/>
        </w:rPr>
        <w:fldChar w:fldCharType="end"/>
      </w:r>
      <w:bookmarkEnd w:id="117"/>
      <w:r w:rsidRPr="00282C81">
        <w:rPr>
          <w:lang w:val="en-US"/>
        </w:rPr>
        <w:t>. Comparison of bits per unit energy versus system throughput for central deployment of macro cells and micro cells.</w:t>
      </w:r>
      <w:bookmarkEnd w:id="118"/>
    </w:p>
    <w:p w14:paraId="34FE8952" w14:textId="77777777" w:rsidR="003F2302" w:rsidRPr="003F2302" w:rsidRDefault="003F2302" w:rsidP="003F2302">
      <w:pPr>
        <w:rPr>
          <w:lang w:val="en-US"/>
        </w:rPr>
      </w:pPr>
    </w:p>
    <w:p w14:paraId="2A09294B" w14:textId="2EED46E3"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975807" w:rsidRPr="00282C81">
        <w:rPr>
          <w:lang w:val="en-US"/>
        </w:rPr>
        <w:t xml:space="preserve">Figure </w:t>
      </w:r>
      <w:r w:rsidR="00975807">
        <w:rPr>
          <w:noProof/>
          <w:lang w:val="en-US"/>
        </w:rPr>
        <w:t>1</w:t>
      </w:r>
      <w:r w:rsidRPr="00EB7ED0">
        <w:fldChar w:fldCharType="end"/>
      </w:r>
      <w:r w:rsidR="001E4E44" w:rsidRPr="001E4E44">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1E26A958"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1E4E44">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9" w:name="_Toc498623856"/>
      <w:bookmarkStart w:id="120" w:name="_Toc353965511"/>
      <w:bookmarkStart w:id="121" w:name="_Toc353966389"/>
      <w:bookmarkStart w:id="122"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9"/>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86DE2A2" w:rsidR="001820FD" w:rsidRPr="00282C81" w:rsidRDefault="001820FD" w:rsidP="001820FD">
      <w:pPr>
        <w:pStyle w:val="NewNormal"/>
        <w:ind w:firstLine="0"/>
        <w:rPr>
          <w:lang w:val="en-US"/>
        </w:rPr>
      </w:pPr>
      <w:bookmarkStart w:id="123"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25A6E07B" w14:textId="77777777" w:rsidR="001540E1" w:rsidRDefault="001540E1" w:rsidP="001540E1">
      <w:pPr>
        <w:pStyle w:val="NewNormal"/>
        <w:keepNext/>
        <w:ind w:firstLine="0"/>
        <w:jc w:val="center"/>
      </w:pPr>
      <w:r w:rsidRPr="001540E1">
        <w:rPr>
          <w:noProof/>
        </w:rPr>
        <w:lastRenderedPageBreak/>
        <w:drawing>
          <wp:inline distT="0" distB="0" distL="0" distR="0" wp14:anchorId="0D3EAEA9" wp14:editId="1512CE0F">
            <wp:extent cx="4644390" cy="3387725"/>
            <wp:effectExtent l="0" t="0" r="3810" b="317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644390" cy="3387725"/>
                    </a:xfrm>
                    <a:prstGeom prst="rect">
                      <a:avLst/>
                    </a:prstGeom>
                  </pic:spPr>
                </pic:pic>
              </a:graphicData>
            </a:graphic>
          </wp:inline>
        </w:drawing>
      </w:r>
    </w:p>
    <w:p w14:paraId="5A719729" w14:textId="156050DB" w:rsidR="001820FD" w:rsidRPr="001540E1" w:rsidRDefault="001540E1" w:rsidP="001540E1">
      <w:pPr>
        <w:pStyle w:val="Caption"/>
        <w:rPr>
          <w:b w:val="0"/>
          <w:lang w:val="en-US"/>
        </w:rPr>
      </w:pPr>
      <w:bookmarkStart w:id="124" w:name="_Ref502078652"/>
      <w:r w:rsidRPr="001540E1">
        <w:rPr>
          <w:lang w:val="en-US"/>
        </w:rPr>
        <w:t xml:space="preserve">Figure </w:t>
      </w:r>
      <w:r>
        <w:fldChar w:fldCharType="begin"/>
      </w:r>
      <w:r w:rsidRPr="001540E1">
        <w:rPr>
          <w:lang w:val="en-US"/>
        </w:rPr>
        <w:instrText xml:space="preserve"> SEQ Figure \* ARABIC </w:instrText>
      </w:r>
      <w:r>
        <w:fldChar w:fldCharType="separate"/>
      </w:r>
      <w:r w:rsidRPr="001540E1">
        <w:rPr>
          <w:noProof/>
          <w:lang w:val="en-US"/>
        </w:rPr>
        <w:t>18</w:t>
      </w:r>
      <w:r>
        <w:fldChar w:fldCharType="end"/>
      </w:r>
      <w:bookmarkEnd w:id="124"/>
      <w:r w:rsidRPr="001540E1">
        <w:rPr>
          <w:lang w:val="en-US"/>
        </w:rPr>
        <w:t>.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4689888"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Pr="00282C81">
        <w:rPr>
          <w:lang w:val="en-US"/>
        </w:rPr>
        <w:t xml:space="preserve"> we plot the bits per unit energy versus traffic demand in </w:t>
      </w:r>
      <w:r w:rsidR="001540E1">
        <w:rPr>
          <w:lang w:val="en-US"/>
        </w:rPr>
        <w:fldChar w:fldCharType="begin"/>
      </w:r>
      <w:r w:rsidR="001540E1">
        <w:rPr>
          <w:lang w:val="en-US"/>
        </w:rPr>
        <w:instrText xml:space="preserve"> REF _Ref502078652 \h </w:instrText>
      </w:r>
      <w:r w:rsidR="001540E1">
        <w:rPr>
          <w:lang w:val="en-US"/>
        </w:rPr>
      </w:r>
      <w:r w:rsidR="001540E1">
        <w:rPr>
          <w:lang w:val="en-US"/>
        </w:rPr>
        <w:fldChar w:fldCharType="separate"/>
      </w:r>
      <w:r w:rsidR="001540E1" w:rsidRPr="001540E1">
        <w:rPr>
          <w:lang w:val="en-US"/>
        </w:rPr>
        <w:t xml:space="preserve">Figure </w:t>
      </w:r>
      <w:r w:rsidR="001540E1" w:rsidRPr="001540E1">
        <w:rPr>
          <w:noProof/>
          <w:lang w:val="en-US"/>
        </w:rPr>
        <w:t>18</w:t>
      </w:r>
      <w:r w:rsidR="001540E1">
        <w:rPr>
          <w:lang w:val="en-US"/>
        </w:rPr>
        <w:fldChar w:fldCharType="end"/>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3"/>
    </w:p>
    <w:p w14:paraId="69AEF671" w14:textId="628E43C3" w:rsidR="001820FD" w:rsidRDefault="001820FD" w:rsidP="0004656D">
      <w:pPr>
        <w:pStyle w:val="Heading2"/>
        <w:numPr>
          <w:ilvl w:val="1"/>
          <w:numId w:val="10"/>
        </w:numPr>
        <w:ind w:left="540" w:hanging="540"/>
        <w:rPr>
          <w:lang w:val="en-US"/>
        </w:rPr>
      </w:pPr>
      <w:bookmarkStart w:id="125"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5"/>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196D4F5B" w:rsidR="001820FD" w:rsidRDefault="00F836DD" w:rsidP="0004656D">
      <w:pPr>
        <w:pStyle w:val="Heading2"/>
        <w:numPr>
          <w:ilvl w:val="1"/>
          <w:numId w:val="10"/>
        </w:numPr>
        <w:ind w:left="540" w:hanging="540"/>
        <w:rPr>
          <w:lang w:val="en-US"/>
        </w:rPr>
      </w:pPr>
      <w:bookmarkStart w:id="126"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6"/>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lastRenderedPageBreak/>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7C6ED847"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bookmarkStart w:id="127" w:name="_GoBack"/>
      <w:bookmarkEnd w:id="127"/>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8" w:name="_Toc498623859"/>
      <w:r>
        <w:lastRenderedPageBreak/>
        <w:t xml:space="preserve">Daily </w:t>
      </w:r>
      <w:proofErr w:type="spellStart"/>
      <w:r>
        <w:t>power</w:t>
      </w:r>
      <w:proofErr w:type="spellEnd"/>
      <w:r>
        <w:t xml:space="preserve"> </w:t>
      </w:r>
      <w:proofErr w:type="spellStart"/>
      <w:r>
        <w:t>consumption</w:t>
      </w:r>
      <w:bookmarkEnd w:id="128"/>
      <w:proofErr w:type="spellEnd"/>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9"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t>
      </w:r>
      <w:proofErr w:type="spellStart"/>
      <w:r w:rsidR="008F1C6D">
        <w:rPr>
          <w:lang w:val="en-US"/>
        </w:rPr>
        <w:t>ws</w:t>
      </w:r>
      <w:proofErr w:type="spellEnd"/>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1"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0"/>
    <w:bookmarkEnd w:id="121"/>
    <w:bookmarkEnd w:id="122"/>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32"/>
          <w:proofErr w:type="spellEnd"/>
        </w:p>
        <w:sdt>
          <w:sdtPr>
            <w:id w:val="-573587230"/>
            <w:bibliography/>
          </w:sdtPr>
          <w:sdtEnd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1E4E4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1E4E4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1E4E4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1E4E4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1E4E4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1E4E4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1E4E4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1E4E4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1E4E4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1E4E4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1E4E4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1E4E4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1E4E4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1E4E4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1E4E4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1E4E4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19A34E94" w14:textId="74A512FD" w:rsidR="00921C8F" w:rsidRDefault="001820FD">
      <w:pPr>
        <w:pStyle w:val="TableofFigures"/>
        <w:tabs>
          <w:tab w:val="right" w:leader="dot" w:pos="7304"/>
        </w:tabs>
        <w:rPr>
          <w:rFonts w:asciiTheme="minorHAnsi" w:hAnsiTheme="minorHAnsi" w:cstheme="minorBidi"/>
          <w:noProof/>
          <w:color w:val="auto"/>
          <w:sz w:val="22"/>
          <w:szCs w:val="22"/>
          <w:lang w:val="en-US"/>
        </w:rPr>
      </w:pPr>
      <w:r>
        <w:fldChar w:fldCharType="begin"/>
      </w:r>
      <w:r w:rsidRPr="004A346E">
        <w:rPr>
          <w:lang w:val="en-US"/>
        </w:rPr>
        <w:instrText xml:space="preserve"> TOC \c "Figure" </w:instrText>
      </w:r>
      <w:r>
        <w:fldChar w:fldCharType="separate"/>
      </w:r>
      <w:r w:rsidR="00921C8F" w:rsidRPr="00985F93">
        <w:rPr>
          <w:noProof/>
          <w:lang w:val="en-US"/>
        </w:rPr>
        <w:t>Figure 1. Breakdown of energy consumption in cellular networks [4].</w:t>
      </w:r>
      <w:r w:rsidR="00921C8F" w:rsidRPr="00921C8F">
        <w:rPr>
          <w:noProof/>
          <w:lang w:val="en-US"/>
        </w:rPr>
        <w:tab/>
      </w:r>
      <w:r w:rsidR="00921C8F">
        <w:rPr>
          <w:noProof/>
        </w:rPr>
        <w:fldChar w:fldCharType="begin"/>
      </w:r>
      <w:r w:rsidR="00921C8F" w:rsidRPr="00921C8F">
        <w:rPr>
          <w:noProof/>
          <w:lang w:val="en-US"/>
        </w:rPr>
        <w:instrText xml:space="preserve"> PAGEREF _Toc502074123 \h </w:instrText>
      </w:r>
      <w:r w:rsidR="00921C8F">
        <w:rPr>
          <w:noProof/>
        </w:rPr>
      </w:r>
      <w:r w:rsidR="00921C8F">
        <w:rPr>
          <w:noProof/>
        </w:rPr>
        <w:fldChar w:fldCharType="separate"/>
      </w:r>
      <w:r w:rsidR="00921C8F" w:rsidRPr="00921C8F">
        <w:rPr>
          <w:noProof/>
          <w:lang w:val="en-US"/>
        </w:rPr>
        <w:t>10</w:t>
      </w:r>
      <w:r w:rsidR="00921C8F">
        <w:rPr>
          <w:noProof/>
        </w:rPr>
        <w:fldChar w:fldCharType="end"/>
      </w:r>
    </w:p>
    <w:p w14:paraId="290A3B5D" w14:textId="101B6D50"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2. The operational and the embodied CO2 emissions by base stations and mobile phones per subscribers per year [4].</w:t>
      </w:r>
      <w:r w:rsidRPr="00921C8F">
        <w:rPr>
          <w:noProof/>
          <w:lang w:val="en-US"/>
        </w:rPr>
        <w:tab/>
      </w:r>
      <w:r>
        <w:rPr>
          <w:noProof/>
        </w:rPr>
        <w:fldChar w:fldCharType="begin"/>
      </w:r>
      <w:r w:rsidRPr="00921C8F">
        <w:rPr>
          <w:noProof/>
          <w:lang w:val="en-US"/>
        </w:rPr>
        <w:instrText xml:space="preserve"> PAGEREF _Toc502074124 \h </w:instrText>
      </w:r>
      <w:r>
        <w:rPr>
          <w:noProof/>
        </w:rPr>
      </w:r>
      <w:r>
        <w:rPr>
          <w:noProof/>
        </w:rPr>
        <w:fldChar w:fldCharType="separate"/>
      </w:r>
      <w:r w:rsidRPr="00921C8F">
        <w:rPr>
          <w:noProof/>
          <w:lang w:val="en-US"/>
        </w:rPr>
        <w:t>11</w:t>
      </w:r>
      <w:r>
        <w:rPr>
          <w:noProof/>
        </w:rPr>
        <w:fldChar w:fldCharType="end"/>
      </w:r>
    </w:p>
    <w:p w14:paraId="08943016" w14:textId="2C38893D"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 xml:space="preserve">Figure 3. </w:t>
      </w:r>
      <w:r w:rsidRPr="00985F93">
        <w:rPr>
          <w:noProof/>
          <w:lang w:val="en-US" w:eastAsia="sv-SE"/>
        </w:rPr>
        <w:t>Small cells pictorial representation.</w:t>
      </w:r>
      <w:r w:rsidRPr="00921C8F">
        <w:rPr>
          <w:noProof/>
          <w:lang w:val="en-US"/>
        </w:rPr>
        <w:tab/>
      </w:r>
      <w:r>
        <w:rPr>
          <w:noProof/>
        </w:rPr>
        <w:fldChar w:fldCharType="begin"/>
      </w:r>
      <w:r w:rsidRPr="00921C8F">
        <w:rPr>
          <w:noProof/>
          <w:lang w:val="en-US"/>
        </w:rPr>
        <w:instrText xml:space="preserve"> PAGEREF _Toc502074125 \h </w:instrText>
      </w:r>
      <w:r>
        <w:rPr>
          <w:noProof/>
        </w:rPr>
      </w:r>
      <w:r>
        <w:rPr>
          <w:noProof/>
        </w:rPr>
        <w:fldChar w:fldCharType="separate"/>
      </w:r>
      <w:r w:rsidRPr="00921C8F">
        <w:rPr>
          <w:noProof/>
          <w:lang w:val="en-US"/>
        </w:rPr>
        <w:t>16</w:t>
      </w:r>
      <w:r>
        <w:rPr>
          <w:noProof/>
        </w:rPr>
        <w:fldChar w:fldCharType="end"/>
      </w:r>
    </w:p>
    <w:p w14:paraId="3805728A" w14:textId="18BA03D4"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 xml:space="preserve">Figure 4. </w:t>
      </w:r>
      <w:r w:rsidRPr="00985F93">
        <w:rPr>
          <w:noProof/>
          <w:lang w:val="en-US" w:eastAsia="sv-SE"/>
        </w:rPr>
        <w:t>Small cells pictorial representation.</w:t>
      </w:r>
      <w:r w:rsidRPr="00921C8F">
        <w:rPr>
          <w:noProof/>
          <w:lang w:val="en-US"/>
        </w:rPr>
        <w:tab/>
      </w:r>
      <w:r>
        <w:rPr>
          <w:noProof/>
        </w:rPr>
        <w:fldChar w:fldCharType="begin"/>
      </w:r>
      <w:r w:rsidRPr="00921C8F">
        <w:rPr>
          <w:noProof/>
          <w:lang w:val="en-US"/>
        </w:rPr>
        <w:instrText xml:space="preserve"> PAGEREF _Toc502074126 \h </w:instrText>
      </w:r>
      <w:r>
        <w:rPr>
          <w:noProof/>
        </w:rPr>
      </w:r>
      <w:r>
        <w:rPr>
          <w:noProof/>
        </w:rPr>
        <w:fldChar w:fldCharType="separate"/>
      </w:r>
      <w:r w:rsidRPr="00921C8F">
        <w:rPr>
          <w:noProof/>
          <w:lang w:val="en-US"/>
        </w:rPr>
        <w:t>16</w:t>
      </w:r>
      <w:r>
        <w:rPr>
          <w:noProof/>
        </w:rPr>
        <w:fldChar w:fldCharType="end"/>
      </w:r>
    </w:p>
    <w:p w14:paraId="4407FAF7" w14:textId="6CBBB384"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5. Comparison between conventional FDM modulation technique and OFDM modulation technique.</w:t>
      </w:r>
      <w:r w:rsidRPr="00921C8F">
        <w:rPr>
          <w:noProof/>
          <w:lang w:val="en-US"/>
        </w:rPr>
        <w:tab/>
      </w:r>
      <w:r>
        <w:rPr>
          <w:noProof/>
        </w:rPr>
        <w:fldChar w:fldCharType="begin"/>
      </w:r>
      <w:r w:rsidRPr="00921C8F">
        <w:rPr>
          <w:noProof/>
          <w:lang w:val="en-US"/>
        </w:rPr>
        <w:instrText xml:space="preserve"> PAGEREF _Toc502074127 \h </w:instrText>
      </w:r>
      <w:r>
        <w:rPr>
          <w:noProof/>
        </w:rPr>
      </w:r>
      <w:r>
        <w:rPr>
          <w:noProof/>
        </w:rPr>
        <w:fldChar w:fldCharType="separate"/>
      </w:r>
      <w:r w:rsidRPr="00921C8F">
        <w:rPr>
          <w:noProof/>
          <w:lang w:val="en-US"/>
        </w:rPr>
        <w:t>18</w:t>
      </w:r>
      <w:r>
        <w:rPr>
          <w:noProof/>
        </w:rPr>
        <w:fldChar w:fldCharType="end"/>
      </w:r>
    </w:p>
    <w:p w14:paraId="01339F9D" w14:textId="762277A3"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6. Representation of MIMO scheme.</w:t>
      </w:r>
      <w:r w:rsidRPr="00921C8F">
        <w:rPr>
          <w:noProof/>
          <w:lang w:val="en-US"/>
        </w:rPr>
        <w:tab/>
      </w:r>
      <w:r>
        <w:rPr>
          <w:noProof/>
        </w:rPr>
        <w:fldChar w:fldCharType="begin"/>
      </w:r>
      <w:r w:rsidRPr="00921C8F">
        <w:rPr>
          <w:noProof/>
          <w:lang w:val="en-US"/>
        </w:rPr>
        <w:instrText xml:space="preserve"> PAGEREF _Toc502074128 \h </w:instrText>
      </w:r>
      <w:r>
        <w:rPr>
          <w:noProof/>
        </w:rPr>
      </w:r>
      <w:r>
        <w:rPr>
          <w:noProof/>
        </w:rPr>
        <w:fldChar w:fldCharType="separate"/>
      </w:r>
      <w:r w:rsidRPr="00921C8F">
        <w:rPr>
          <w:noProof/>
          <w:lang w:val="en-US"/>
        </w:rPr>
        <w:t>19</w:t>
      </w:r>
      <w:r>
        <w:rPr>
          <w:noProof/>
        </w:rPr>
        <w:fldChar w:fldCharType="end"/>
      </w:r>
    </w:p>
    <w:p w14:paraId="347F0142" w14:textId="531A1929"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7. A typical transceiver structure of Base Station.</w:t>
      </w:r>
      <w:r w:rsidRPr="00921C8F">
        <w:rPr>
          <w:noProof/>
          <w:lang w:val="en-US"/>
        </w:rPr>
        <w:tab/>
      </w:r>
      <w:r>
        <w:rPr>
          <w:noProof/>
        </w:rPr>
        <w:fldChar w:fldCharType="begin"/>
      </w:r>
      <w:r w:rsidRPr="00921C8F">
        <w:rPr>
          <w:noProof/>
          <w:lang w:val="en-US"/>
        </w:rPr>
        <w:instrText xml:space="preserve"> PAGEREF _Toc502074129 \h </w:instrText>
      </w:r>
      <w:r>
        <w:rPr>
          <w:noProof/>
        </w:rPr>
      </w:r>
      <w:r>
        <w:rPr>
          <w:noProof/>
        </w:rPr>
        <w:fldChar w:fldCharType="separate"/>
      </w:r>
      <w:r w:rsidRPr="00921C8F">
        <w:rPr>
          <w:noProof/>
          <w:lang w:val="en-US"/>
        </w:rPr>
        <w:t>21</w:t>
      </w:r>
      <w:r>
        <w:rPr>
          <w:noProof/>
        </w:rPr>
        <w:fldChar w:fldCharType="end"/>
      </w:r>
    </w:p>
    <w:p w14:paraId="076015CD" w14:textId="622005FD"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8 Power consumption in different components of BSs.</w:t>
      </w:r>
      <w:r w:rsidRPr="00921C8F">
        <w:rPr>
          <w:noProof/>
          <w:lang w:val="en-US"/>
        </w:rPr>
        <w:tab/>
      </w:r>
      <w:r>
        <w:rPr>
          <w:noProof/>
        </w:rPr>
        <w:fldChar w:fldCharType="begin"/>
      </w:r>
      <w:r w:rsidRPr="00921C8F">
        <w:rPr>
          <w:noProof/>
          <w:lang w:val="en-US"/>
        </w:rPr>
        <w:instrText xml:space="preserve"> PAGEREF _Toc502074130 \h </w:instrText>
      </w:r>
      <w:r>
        <w:rPr>
          <w:noProof/>
        </w:rPr>
      </w:r>
      <w:r>
        <w:rPr>
          <w:noProof/>
        </w:rPr>
        <w:fldChar w:fldCharType="separate"/>
      </w:r>
      <w:r w:rsidRPr="00921C8F">
        <w:rPr>
          <w:noProof/>
          <w:lang w:val="en-US"/>
        </w:rPr>
        <w:t>25</w:t>
      </w:r>
      <w:r>
        <w:rPr>
          <w:noProof/>
        </w:rPr>
        <w:fldChar w:fldCharType="end"/>
      </w:r>
    </w:p>
    <w:p w14:paraId="0C3109C4" w14:textId="3DD884F9"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9. The figure shows the variation of peak throughput percentage over the whole day.</w:t>
      </w:r>
      <w:r w:rsidRPr="00921C8F">
        <w:rPr>
          <w:noProof/>
          <w:lang w:val="en-US"/>
        </w:rPr>
        <w:tab/>
      </w:r>
      <w:r>
        <w:rPr>
          <w:noProof/>
        </w:rPr>
        <w:fldChar w:fldCharType="begin"/>
      </w:r>
      <w:r w:rsidRPr="00921C8F">
        <w:rPr>
          <w:noProof/>
          <w:lang w:val="en-US"/>
        </w:rPr>
        <w:instrText xml:space="preserve"> PAGEREF _Toc502074131 \h </w:instrText>
      </w:r>
      <w:r>
        <w:rPr>
          <w:noProof/>
        </w:rPr>
      </w:r>
      <w:r>
        <w:rPr>
          <w:noProof/>
        </w:rPr>
        <w:fldChar w:fldCharType="separate"/>
      </w:r>
      <w:r w:rsidRPr="00921C8F">
        <w:rPr>
          <w:noProof/>
          <w:lang w:val="en-US"/>
        </w:rPr>
        <w:t>28</w:t>
      </w:r>
      <w:r>
        <w:rPr>
          <w:noProof/>
        </w:rPr>
        <w:fldChar w:fldCharType="end"/>
      </w:r>
    </w:p>
    <w:p w14:paraId="50506D72" w14:textId="7BF5CD44"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0. LTE radio frame representation, where PA could be put to sleep when no symbol is being transmitted.</w:t>
      </w:r>
      <w:r w:rsidRPr="00921C8F">
        <w:rPr>
          <w:noProof/>
          <w:lang w:val="en-US"/>
        </w:rPr>
        <w:tab/>
      </w:r>
      <w:r>
        <w:rPr>
          <w:noProof/>
        </w:rPr>
        <w:fldChar w:fldCharType="begin"/>
      </w:r>
      <w:r w:rsidRPr="00921C8F">
        <w:rPr>
          <w:noProof/>
          <w:lang w:val="en-US"/>
        </w:rPr>
        <w:instrText xml:space="preserve"> PAGEREF _Toc502074132 \h </w:instrText>
      </w:r>
      <w:r>
        <w:rPr>
          <w:noProof/>
        </w:rPr>
      </w:r>
      <w:r>
        <w:rPr>
          <w:noProof/>
        </w:rPr>
        <w:fldChar w:fldCharType="separate"/>
      </w:r>
      <w:r w:rsidRPr="00921C8F">
        <w:rPr>
          <w:noProof/>
          <w:lang w:val="en-US"/>
        </w:rPr>
        <w:t>29</w:t>
      </w:r>
      <w:r>
        <w:rPr>
          <w:noProof/>
        </w:rPr>
        <w:fldChar w:fldCharType="end"/>
      </w:r>
    </w:p>
    <w:p w14:paraId="38838A50" w14:textId="260CDC53"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1. LTE radio frame with six MBSFN sub-frames.</w:t>
      </w:r>
      <w:r w:rsidRPr="005E26CA">
        <w:rPr>
          <w:noProof/>
          <w:lang w:val="en-US"/>
        </w:rPr>
        <w:tab/>
      </w:r>
      <w:r>
        <w:rPr>
          <w:noProof/>
        </w:rPr>
        <w:fldChar w:fldCharType="begin"/>
      </w:r>
      <w:r w:rsidRPr="005E26CA">
        <w:rPr>
          <w:noProof/>
          <w:lang w:val="en-US"/>
        </w:rPr>
        <w:instrText xml:space="preserve"> PAGEREF _Toc502074133 \h </w:instrText>
      </w:r>
      <w:r>
        <w:rPr>
          <w:noProof/>
        </w:rPr>
      </w:r>
      <w:r>
        <w:rPr>
          <w:noProof/>
        </w:rPr>
        <w:fldChar w:fldCharType="separate"/>
      </w:r>
      <w:r w:rsidRPr="005E26CA">
        <w:rPr>
          <w:noProof/>
          <w:lang w:val="en-US"/>
        </w:rPr>
        <w:t>30</w:t>
      </w:r>
      <w:r>
        <w:rPr>
          <w:noProof/>
        </w:rPr>
        <w:fldChar w:fldCharType="end"/>
      </w:r>
    </w:p>
    <w:p w14:paraId="295E03C5" w14:textId="48637504"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2. The figure shows the 3D model of the city with buildings and streets, the city center has high rise buildings.</w:t>
      </w:r>
      <w:r w:rsidRPr="005E26CA">
        <w:rPr>
          <w:noProof/>
          <w:lang w:val="en-US"/>
        </w:rPr>
        <w:tab/>
      </w:r>
      <w:r>
        <w:rPr>
          <w:noProof/>
        </w:rPr>
        <w:fldChar w:fldCharType="begin"/>
      </w:r>
      <w:r w:rsidRPr="005E26CA">
        <w:rPr>
          <w:noProof/>
          <w:lang w:val="en-US"/>
        </w:rPr>
        <w:instrText xml:space="preserve"> PAGEREF _Toc502074134 \h </w:instrText>
      </w:r>
      <w:r>
        <w:rPr>
          <w:noProof/>
        </w:rPr>
      </w:r>
      <w:r>
        <w:rPr>
          <w:noProof/>
        </w:rPr>
        <w:fldChar w:fldCharType="separate"/>
      </w:r>
      <w:r w:rsidRPr="005E26CA">
        <w:rPr>
          <w:noProof/>
          <w:lang w:val="en-US"/>
        </w:rPr>
        <w:t>33</w:t>
      </w:r>
      <w:r>
        <w:rPr>
          <w:noProof/>
        </w:rPr>
        <w:fldChar w:fldCharType="end"/>
      </w:r>
    </w:p>
    <w:p w14:paraId="16C354D7" w14:textId="740B224F"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3. The figure shows macro cells deployed in the center of the city.</w:t>
      </w:r>
      <w:r w:rsidRPr="005E26CA">
        <w:rPr>
          <w:noProof/>
          <w:lang w:val="en-US"/>
        </w:rPr>
        <w:tab/>
      </w:r>
      <w:r>
        <w:rPr>
          <w:noProof/>
        </w:rPr>
        <w:fldChar w:fldCharType="begin"/>
      </w:r>
      <w:r w:rsidRPr="005E26CA">
        <w:rPr>
          <w:noProof/>
          <w:lang w:val="en-US"/>
        </w:rPr>
        <w:instrText xml:space="preserve"> PAGEREF _Toc502074135 \h </w:instrText>
      </w:r>
      <w:r>
        <w:rPr>
          <w:noProof/>
        </w:rPr>
      </w:r>
      <w:r>
        <w:rPr>
          <w:noProof/>
        </w:rPr>
        <w:fldChar w:fldCharType="separate"/>
      </w:r>
      <w:r w:rsidRPr="005E26CA">
        <w:rPr>
          <w:noProof/>
          <w:lang w:val="en-US"/>
        </w:rPr>
        <w:t>34</w:t>
      </w:r>
      <w:r>
        <w:rPr>
          <w:noProof/>
        </w:rPr>
        <w:fldChar w:fldCharType="end"/>
      </w:r>
    </w:p>
    <w:p w14:paraId="5E9A7F64" w14:textId="0ACF7DCB"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3. The figure shows deployment of micro cells in the center of the city with macro cells in the surrounding area.</w:t>
      </w:r>
      <w:r w:rsidRPr="005E26CA">
        <w:rPr>
          <w:noProof/>
          <w:lang w:val="en-US"/>
        </w:rPr>
        <w:tab/>
      </w:r>
      <w:r>
        <w:rPr>
          <w:noProof/>
        </w:rPr>
        <w:fldChar w:fldCharType="begin"/>
      </w:r>
      <w:r w:rsidRPr="005E26CA">
        <w:rPr>
          <w:noProof/>
          <w:lang w:val="en-US"/>
        </w:rPr>
        <w:instrText xml:space="preserve"> PAGEREF _Toc502074136 \h </w:instrText>
      </w:r>
      <w:r>
        <w:rPr>
          <w:noProof/>
        </w:rPr>
      </w:r>
      <w:r>
        <w:rPr>
          <w:noProof/>
        </w:rPr>
        <w:fldChar w:fldCharType="separate"/>
      </w:r>
      <w:r w:rsidRPr="005E26CA">
        <w:rPr>
          <w:noProof/>
          <w:lang w:val="en-US"/>
        </w:rPr>
        <w:t>35</w:t>
      </w:r>
      <w:r>
        <w:rPr>
          <w:noProof/>
        </w:rPr>
        <w:fldChar w:fldCharType="end"/>
      </w:r>
    </w:p>
    <w:p w14:paraId="6815FD83" w14:textId="45EC7D08"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4. Comparison of Power per area unit versus System throughput</w:t>
      </w:r>
      <w:r w:rsidRPr="005E26CA">
        <w:rPr>
          <w:noProof/>
          <w:lang w:val="en-US"/>
        </w:rPr>
        <w:tab/>
      </w:r>
      <w:r>
        <w:rPr>
          <w:noProof/>
        </w:rPr>
        <w:fldChar w:fldCharType="begin"/>
      </w:r>
      <w:r w:rsidRPr="005E26CA">
        <w:rPr>
          <w:noProof/>
          <w:lang w:val="en-US"/>
        </w:rPr>
        <w:instrText xml:space="preserve"> PAGEREF _Toc502074137 \h </w:instrText>
      </w:r>
      <w:r>
        <w:rPr>
          <w:noProof/>
        </w:rPr>
      </w:r>
      <w:r>
        <w:rPr>
          <w:noProof/>
        </w:rPr>
        <w:fldChar w:fldCharType="separate"/>
      </w:r>
      <w:r w:rsidRPr="005E26CA">
        <w:rPr>
          <w:noProof/>
          <w:lang w:val="en-US"/>
        </w:rPr>
        <w:t>37</w:t>
      </w:r>
      <w:r>
        <w:rPr>
          <w:noProof/>
        </w:rPr>
        <w:fldChar w:fldCharType="end"/>
      </w:r>
    </w:p>
    <w:p w14:paraId="2EAB70CB" w14:textId="3CFD2DD5"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5. Comparison of Energy per bit versus System throughput for central deployment of macro cells and micro cells.</w:t>
      </w:r>
      <w:r w:rsidRPr="005E26CA">
        <w:rPr>
          <w:noProof/>
          <w:lang w:val="en-US"/>
        </w:rPr>
        <w:tab/>
      </w:r>
      <w:r>
        <w:rPr>
          <w:noProof/>
        </w:rPr>
        <w:fldChar w:fldCharType="begin"/>
      </w:r>
      <w:r w:rsidRPr="005E26CA">
        <w:rPr>
          <w:noProof/>
          <w:lang w:val="en-US"/>
        </w:rPr>
        <w:instrText xml:space="preserve"> PAGEREF _Toc502074138 \h </w:instrText>
      </w:r>
      <w:r>
        <w:rPr>
          <w:noProof/>
        </w:rPr>
      </w:r>
      <w:r>
        <w:rPr>
          <w:noProof/>
        </w:rPr>
        <w:fldChar w:fldCharType="separate"/>
      </w:r>
      <w:r w:rsidRPr="005E26CA">
        <w:rPr>
          <w:noProof/>
          <w:lang w:val="en-US"/>
        </w:rPr>
        <w:t>38</w:t>
      </w:r>
      <w:r>
        <w:rPr>
          <w:noProof/>
        </w:rPr>
        <w:fldChar w:fldCharType="end"/>
      </w:r>
    </w:p>
    <w:p w14:paraId="0212EC4C" w14:textId="28DEC8B9"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6. Comparison of Energy per bit versus 10th percentile DL user throughput for central deployment of macro cells and micro cells.</w:t>
      </w:r>
      <w:r w:rsidRPr="005E26CA">
        <w:rPr>
          <w:noProof/>
          <w:lang w:val="en-US"/>
        </w:rPr>
        <w:tab/>
      </w:r>
      <w:r>
        <w:rPr>
          <w:noProof/>
        </w:rPr>
        <w:fldChar w:fldCharType="begin"/>
      </w:r>
      <w:r w:rsidRPr="005E26CA">
        <w:rPr>
          <w:noProof/>
          <w:lang w:val="en-US"/>
        </w:rPr>
        <w:instrText xml:space="preserve"> PAGEREF _Toc502074139 \h </w:instrText>
      </w:r>
      <w:r>
        <w:rPr>
          <w:noProof/>
        </w:rPr>
      </w:r>
      <w:r>
        <w:rPr>
          <w:noProof/>
        </w:rPr>
        <w:fldChar w:fldCharType="separate"/>
      </w:r>
      <w:r w:rsidRPr="005E26CA">
        <w:rPr>
          <w:noProof/>
          <w:lang w:val="en-US"/>
        </w:rPr>
        <w:t>39</w:t>
      </w:r>
      <w:r>
        <w:rPr>
          <w:noProof/>
        </w:rPr>
        <w:fldChar w:fldCharType="end"/>
      </w:r>
    </w:p>
    <w:p w14:paraId="2AFFDD34" w14:textId="0D8398C8" w:rsidR="00921C8F" w:rsidRDefault="00921C8F">
      <w:pPr>
        <w:pStyle w:val="TableofFigures"/>
        <w:tabs>
          <w:tab w:val="right" w:leader="dot" w:pos="7304"/>
        </w:tabs>
        <w:rPr>
          <w:rFonts w:asciiTheme="minorHAnsi" w:hAnsiTheme="minorHAnsi" w:cstheme="minorBidi"/>
          <w:noProof/>
          <w:color w:val="auto"/>
          <w:sz w:val="22"/>
          <w:szCs w:val="22"/>
          <w:lang w:val="en-US"/>
        </w:rPr>
      </w:pPr>
      <w:r w:rsidRPr="00985F93">
        <w:rPr>
          <w:noProof/>
          <w:lang w:val="en-US"/>
        </w:rPr>
        <w:t>Figure 17. Comparison of bits per unit energy versus system throughput for central deployment of macro cells and micro cells.</w:t>
      </w:r>
      <w:r w:rsidRPr="005E26CA">
        <w:rPr>
          <w:noProof/>
          <w:lang w:val="en-US"/>
        </w:rPr>
        <w:tab/>
      </w:r>
      <w:r>
        <w:rPr>
          <w:noProof/>
        </w:rPr>
        <w:fldChar w:fldCharType="begin"/>
      </w:r>
      <w:r w:rsidRPr="005E26CA">
        <w:rPr>
          <w:noProof/>
          <w:lang w:val="en-US"/>
        </w:rPr>
        <w:instrText xml:space="preserve"> PAGEREF _Toc502074140 \h </w:instrText>
      </w:r>
      <w:r>
        <w:rPr>
          <w:noProof/>
        </w:rPr>
      </w:r>
      <w:r>
        <w:rPr>
          <w:noProof/>
        </w:rPr>
        <w:fldChar w:fldCharType="separate"/>
      </w:r>
      <w:r w:rsidRPr="005E26CA">
        <w:rPr>
          <w:noProof/>
          <w:lang w:val="en-US"/>
        </w:rPr>
        <w:t>40</w:t>
      </w:r>
      <w:r>
        <w:rPr>
          <w:noProof/>
        </w:rPr>
        <w:fldChar w:fldCharType="end"/>
      </w:r>
    </w:p>
    <w:p w14:paraId="4B24E340" w14:textId="02F36783"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106F585B"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975807">
        <w:rPr>
          <w:noProof/>
          <w:lang w:val="en-US"/>
        </w:rPr>
        <w:t>16</w:t>
      </w:r>
      <w:r>
        <w:rPr>
          <w:noProof/>
        </w:rPr>
        <w:fldChar w:fldCharType="end"/>
      </w:r>
    </w:p>
    <w:p w14:paraId="11D92188" w14:textId="1E3FA1F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975807">
        <w:rPr>
          <w:noProof/>
          <w:lang w:val="en-US"/>
        </w:rPr>
        <w:t>24</w:t>
      </w:r>
      <w:r>
        <w:rPr>
          <w:noProof/>
        </w:rPr>
        <w:fldChar w:fldCharType="end"/>
      </w:r>
    </w:p>
    <w:p w14:paraId="51E8298F" w14:textId="0FE4FF4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975807">
        <w:rPr>
          <w:noProof/>
          <w:lang w:val="en-US"/>
        </w:rPr>
        <w:t>26</w:t>
      </w:r>
      <w:r>
        <w:rPr>
          <w:noProof/>
        </w:rPr>
        <w:fldChar w:fldCharType="end"/>
      </w:r>
    </w:p>
    <w:p w14:paraId="528F33E8" w14:textId="3FA8E637"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975807">
        <w:rPr>
          <w:noProof/>
        </w:rPr>
        <w:t>35</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2"/>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4A206A" w:rsidRPr="000F2CF5" w:rsidRDefault="004A206A">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4A206A" w:rsidRPr="000F2CF5" w:rsidRDefault="004A206A">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4A206A" w:rsidRPr="000F2CF5" w:rsidRDefault="004A206A">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4A206A" w:rsidRPr="000F2CF5" w:rsidRDefault="004A206A">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4A206A" w:rsidRPr="000F2CF5" w:rsidRDefault="004A206A">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4A206A" w:rsidRPr="000F2CF5" w:rsidRDefault="004A206A">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4A206A" w:rsidRPr="000F2CF5" w:rsidRDefault="004A206A">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4A206A" w:rsidRPr="000F2CF5" w:rsidRDefault="004A206A">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4A206A" w:rsidRPr="000F2CF5" w:rsidRDefault="004A206A">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4A206A" w:rsidRPr="000F2CF5" w:rsidRDefault="004A206A">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4A206A" w:rsidRPr="000F2CF5" w:rsidRDefault="004A206A">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4A206A" w:rsidRPr="000F2CF5" w:rsidRDefault="004A206A">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4A206A" w:rsidRPr="000F2CF5" w:rsidRDefault="004A206A">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4A206A" w:rsidRPr="000F2CF5" w:rsidRDefault="004A206A">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4A206A" w:rsidRPr="000F2CF5" w:rsidRDefault="004A206A">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4A206A" w:rsidRPr="000F2CF5" w:rsidRDefault="004A206A">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4A206A" w:rsidRPr="000F2CF5" w:rsidRDefault="004A206A">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4A206A" w:rsidRPr="000F2CF5" w:rsidRDefault="004A206A">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4A206A" w:rsidRPr="000F2CF5" w:rsidRDefault="004A206A">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4A206A" w:rsidRPr="000F2CF5" w:rsidRDefault="004A206A">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4A206A" w:rsidRPr="000F2CF5" w:rsidRDefault="004A206A">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4A206A" w:rsidRPr="000F2CF5" w:rsidRDefault="004A206A">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4A206A" w:rsidRPr="000F2CF5" w:rsidRDefault="004A206A">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4A206A" w:rsidRPr="000F2CF5" w:rsidRDefault="004A206A">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4A206A" w:rsidRPr="000F2CF5" w:rsidRDefault="004A206A">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3" w:author="Sulabh Sharma" w:date="2017-11-12T22:37:00Z" w:initials="SS">
    <w:p w14:paraId="54819077" w14:textId="00866846" w:rsidR="004A206A" w:rsidRPr="000F2CF5" w:rsidRDefault="004A206A">
      <w:pPr>
        <w:pStyle w:val="CommentText"/>
        <w:rPr>
          <w:lang w:val="en-US"/>
        </w:rPr>
      </w:pPr>
      <w:r>
        <w:rPr>
          <w:rStyle w:val="CommentReference"/>
        </w:rPr>
        <w:annotationRef/>
      </w:r>
      <w:r w:rsidRPr="000F2CF5">
        <w:rPr>
          <w:lang w:val="en-US"/>
        </w:rPr>
        <w:t>I made S and D in capitals. As it is an abbreviation</w:t>
      </w:r>
    </w:p>
  </w:comment>
  <w:comment w:id="54" w:author="Sulabh Sharma" w:date="2017-11-12T22:38:00Z" w:initials="SS">
    <w:p w14:paraId="7C73B90D" w14:textId="429753F4" w:rsidR="004A206A" w:rsidRPr="000F2CF5" w:rsidRDefault="004A206A">
      <w:pPr>
        <w:pStyle w:val="CommentText"/>
        <w:rPr>
          <w:lang w:val="en-US"/>
        </w:rPr>
      </w:pPr>
      <w:r>
        <w:rPr>
          <w:rStyle w:val="CommentReference"/>
        </w:rPr>
        <w:annotationRef/>
      </w:r>
      <w:r w:rsidRPr="000F2CF5">
        <w:rPr>
          <w:lang w:val="en-US"/>
        </w:rPr>
        <w:t>W in caps after 100 and no full stop after 300W.</w:t>
      </w:r>
    </w:p>
  </w:comment>
  <w:comment w:id="56" w:author="Sulabh Sharma" w:date="2017-11-12T22:40:00Z" w:initials="SS">
    <w:p w14:paraId="56FF6CFE" w14:textId="131025C0" w:rsidR="004A206A" w:rsidRPr="000F2CF5" w:rsidRDefault="004A206A">
      <w:pPr>
        <w:pStyle w:val="CommentText"/>
        <w:rPr>
          <w:lang w:val="en-US"/>
        </w:rPr>
      </w:pPr>
      <w:r>
        <w:rPr>
          <w:rStyle w:val="CommentReference"/>
        </w:rPr>
        <w:annotationRef/>
      </w:r>
      <w:r w:rsidRPr="000F2CF5">
        <w:rPr>
          <w:lang w:val="en-US"/>
        </w:rPr>
        <w:t>No… can be… made active voice</w:t>
      </w:r>
    </w:p>
  </w:comment>
  <w:comment w:id="58" w:author="Sulabh Sharma" w:date="2017-11-12T22:41:00Z" w:initials="SS">
    <w:p w14:paraId="34D1CF8A" w14:textId="486C2313" w:rsidR="004A206A" w:rsidRPr="000F2CF5" w:rsidRDefault="004A206A">
      <w:pPr>
        <w:pStyle w:val="CommentText"/>
        <w:rPr>
          <w:lang w:val="en-US"/>
        </w:rPr>
      </w:pPr>
      <w:r>
        <w:rPr>
          <w:rStyle w:val="CommentReference"/>
        </w:rPr>
        <w:annotationRef/>
      </w:r>
      <w:r w:rsidRPr="000F2CF5">
        <w:rPr>
          <w:lang w:val="en-US"/>
        </w:rPr>
        <w:t>One word without hyphen and small o</w:t>
      </w:r>
    </w:p>
  </w:comment>
  <w:comment w:id="59" w:author="Sulabh Sharma" w:date="2017-11-12T22:46:00Z" w:initials="SS">
    <w:p w14:paraId="74E60B41" w14:textId="753F0ECC" w:rsidR="004A206A" w:rsidRPr="000F2CF5" w:rsidRDefault="004A206A">
      <w:pPr>
        <w:pStyle w:val="CommentText"/>
        <w:rPr>
          <w:lang w:val="en-US"/>
        </w:rPr>
      </w:pPr>
      <w:r>
        <w:rPr>
          <w:rStyle w:val="CommentReference"/>
        </w:rPr>
        <w:annotationRef/>
      </w:r>
      <w:r w:rsidRPr="000F2CF5">
        <w:rPr>
          <w:lang w:val="en-US"/>
        </w:rPr>
        <w:t>Direct sentence</w:t>
      </w:r>
    </w:p>
  </w:comment>
  <w:comment w:id="61" w:author="Sulabh Sharma" w:date="2017-11-12T22:47:00Z" w:initials="SS">
    <w:p w14:paraId="24382631" w14:textId="441F9A58" w:rsidR="004A206A" w:rsidRPr="000F2CF5" w:rsidRDefault="004A206A">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4A206A" w:rsidRPr="000F2CF5" w:rsidRDefault="004A206A">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4A206A" w:rsidRPr="000F2CF5" w:rsidRDefault="004A206A">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4A206A" w:rsidRPr="000F2CF5" w:rsidRDefault="004A206A">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4A206A" w:rsidRPr="000F2CF5" w:rsidRDefault="004A206A">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4A206A" w:rsidRPr="000F2CF5" w:rsidRDefault="004A206A">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4A206A" w:rsidRPr="000F2CF5" w:rsidRDefault="004A206A"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5517C5" w14:textId="77777777" w:rsidR="00033A04" w:rsidRDefault="00033A04">
      <w:r>
        <w:separator/>
      </w:r>
    </w:p>
  </w:endnote>
  <w:endnote w:type="continuationSeparator" w:id="0">
    <w:p w14:paraId="7A30E4C2" w14:textId="77777777" w:rsidR="00033A04" w:rsidRDefault="00033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4A206A" w:rsidRDefault="004A206A">
    <w:pPr>
      <w:pStyle w:val="Footer"/>
      <w:jc w:val="center"/>
    </w:pPr>
  </w:p>
  <w:p w14:paraId="25C02399" w14:textId="77777777" w:rsidR="004A206A" w:rsidRDefault="004A20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4A206A" w:rsidRDefault="004A206A">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3E378E78" w:rsidR="004A206A" w:rsidRDefault="004A206A">
    <w:pPr>
      <w:pStyle w:val="Footer"/>
      <w:jc w:val="center"/>
    </w:pPr>
    <w:r>
      <w:fldChar w:fldCharType="begin"/>
    </w:r>
    <w:r>
      <w:instrText xml:space="preserve"> PAGE </w:instrText>
    </w:r>
    <w:r>
      <w:fldChar w:fldCharType="separate"/>
    </w:r>
    <w:r w:rsidR="001E4E44">
      <w:rPr>
        <w:noProof/>
      </w:rPr>
      <w:t>60</w:t>
    </w:r>
    <w:r>
      <w:fldChar w:fldCharType="end"/>
    </w:r>
  </w:p>
  <w:p w14:paraId="2C760497" w14:textId="77777777" w:rsidR="004A206A" w:rsidRDefault="004A206A">
    <w:pPr>
      <w:pStyle w:val="Footer"/>
    </w:pPr>
  </w:p>
  <w:p w14:paraId="469AF237" w14:textId="77777777" w:rsidR="004A206A" w:rsidRDefault="004A206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A968FE" w14:textId="77777777" w:rsidR="00033A04" w:rsidRDefault="00033A04">
      <w:r>
        <w:separator/>
      </w:r>
    </w:p>
  </w:footnote>
  <w:footnote w:type="continuationSeparator" w:id="0">
    <w:p w14:paraId="662A4542" w14:textId="77777777" w:rsidR="00033A04" w:rsidRDefault="00033A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7"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8"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9"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0"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1"/>
  </w:num>
  <w:num w:numId="2">
    <w:abstractNumId w:val="3"/>
  </w:num>
  <w:num w:numId="3">
    <w:abstractNumId w:val="4"/>
  </w:num>
  <w:num w:numId="4">
    <w:abstractNumId w:val="0"/>
  </w:num>
  <w:num w:numId="5">
    <w:abstractNumId w:val="2"/>
  </w:num>
  <w:num w:numId="6">
    <w:abstractNumId w:val="5"/>
  </w:num>
  <w:num w:numId="7">
    <w:abstractNumId w:val="9"/>
  </w:num>
  <w:num w:numId="8">
    <w:abstractNumId w:val="8"/>
  </w:num>
  <w:num w:numId="9">
    <w:abstractNumId w:val="6"/>
  </w:num>
  <w:num w:numId="10">
    <w:abstractNumId w:val="7"/>
  </w:num>
  <w:num w:numId="11">
    <w:abstractNumId w:val="0"/>
  </w:num>
  <w:num w:numId="12">
    <w:abstractNumId w:val="0"/>
  </w:num>
  <w:num w:numId="13">
    <w:abstractNumId w:val="1"/>
  </w:num>
  <w:num w:numId="14">
    <w:abstractNumId w:val="10"/>
  </w:num>
  <w:num w:numId="15">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9"/>
  <w:proofState w:spelling="clean" w:grammar="clean"/>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40E1"/>
    <w:rsid w:val="001672E0"/>
    <w:rsid w:val="001700F0"/>
    <w:rsid w:val="00170250"/>
    <w:rsid w:val="0018079B"/>
    <w:rsid w:val="001820FD"/>
    <w:rsid w:val="00191254"/>
    <w:rsid w:val="001A2801"/>
    <w:rsid w:val="001B0BC3"/>
    <w:rsid w:val="001B7324"/>
    <w:rsid w:val="001C2E7D"/>
    <w:rsid w:val="001D0010"/>
    <w:rsid w:val="001D0062"/>
    <w:rsid w:val="001E4E44"/>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7179"/>
    <w:rsid w:val="002D2287"/>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63BC9"/>
    <w:rsid w:val="004800C4"/>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2D6"/>
    <w:rsid w:val="005638EC"/>
    <w:rsid w:val="00565D18"/>
    <w:rsid w:val="00567EBD"/>
    <w:rsid w:val="00582511"/>
    <w:rsid w:val="005A42A3"/>
    <w:rsid w:val="005B0CC2"/>
    <w:rsid w:val="005B1C7F"/>
    <w:rsid w:val="005B58C0"/>
    <w:rsid w:val="005C1A57"/>
    <w:rsid w:val="005D37C5"/>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7EF4"/>
    <w:rsid w:val="006F7383"/>
    <w:rsid w:val="0070302A"/>
    <w:rsid w:val="00703ABF"/>
    <w:rsid w:val="00721250"/>
    <w:rsid w:val="00721E61"/>
    <w:rsid w:val="007245BC"/>
    <w:rsid w:val="0073299A"/>
    <w:rsid w:val="0073454B"/>
    <w:rsid w:val="007348ED"/>
    <w:rsid w:val="00735286"/>
    <w:rsid w:val="00743C22"/>
    <w:rsid w:val="00751806"/>
    <w:rsid w:val="00752E95"/>
    <w:rsid w:val="00767CAE"/>
    <w:rsid w:val="00770FA5"/>
    <w:rsid w:val="00773842"/>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C3C5A"/>
    <w:rsid w:val="00AD4BC8"/>
    <w:rsid w:val="00AF04F4"/>
    <w:rsid w:val="00AF19AC"/>
    <w:rsid w:val="00AF52AE"/>
    <w:rsid w:val="00B012B4"/>
    <w:rsid w:val="00B01C56"/>
    <w:rsid w:val="00B1744B"/>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0164"/>
    <w:rsid w:val="00C945F1"/>
    <w:rsid w:val="00CA0EC0"/>
    <w:rsid w:val="00CA1879"/>
    <w:rsid w:val="00CA4605"/>
    <w:rsid w:val="00CA62C7"/>
    <w:rsid w:val="00CB2ED7"/>
    <w:rsid w:val="00CB65A6"/>
    <w:rsid w:val="00CC390F"/>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5266"/>
    <w:rsid w:val="00D6603F"/>
    <w:rsid w:val="00D733C5"/>
    <w:rsid w:val="00D83BEE"/>
    <w:rsid w:val="00D86960"/>
    <w:rsid w:val="00D97615"/>
    <w:rsid w:val="00DA7C8C"/>
    <w:rsid w:val="00DB44F4"/>
    <w:rsid w:val="00DB63FB"/>
    <w:rsid w:val="00DD0150"/>
    <w:rsid w:val="00DD15EE"/>
    <w:rsid w:val="00DE1AB7"/>
    <w:rsid w:val="00DE36C0"/>
    <w:rsid w:val="00DE41A5"/>
    <w:rsid w:val="00DE4494"/>
    <w:rsid w:val="00DE6A77"/>
    <w:rsid w:val="00DF1B77"/>
    <w:rsid w:val="00DF44D9"/>
    <w:rsid w:val="00E06DC5"/>
    <w:rsid w:val="00E15AB5"/>
    <w:rsid w:val="00E27474"/>
    <w:rsid w:val="00E31258"/>
    <w:rsid w:val="00E34DC3"/>
    <w:rsid w:val="00E42331"/>
    <w:rsid w:val="00E46D07"/>
    <w:rsid w:val="00E4701D"/>
    <w:rsid w:val="00E50073"/>
    <w:rsid w:val="00E50AF2"/>
    <w:rsid w:val="00E62CD3"/>
    <w:rsid w:val="00E6731D"/>
    <w:rsid w:val="00E77E50"/>
    <w:rsid w:val="00EC2FC9"/>
    <w:rsid w:val="00ED5F54"/>
    <w:rsid w:val="00ED6332"/>
    <w:rsid w:val="00EE4274"/>
    <w:rsid w:val="00EF32A7"/>
    <w:rsid w:val="00EF6825"/>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microsoft.com/office/2011/relationships/people" Target="peop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9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9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withinLinear" id="14">
  <a:schemeClr val="accent1"/>
</cs:colorStyle>
</file>

<file path=word/charts/colors2.xml><?xml version="1.0" encoding="utf-8"?>
<cs:colorStyle xmlns:cs="http://schemas.microsoft.com/office/drawing/2012/chartStyle" xmlns:a="http://schemas.openxmlformats.org/drawingml/2006/main" meth="withinLinear" id="14">
  <a:schemeClr val="accent1"/>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12715A8B-5C8F-4B5C-96CF-2B6E6F755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27</TotalTime>
  <Pages>61</Pages>
  <Words>9199</Words>
  <Characters>52436</Characters>
  <Application>Microsoft Office Word</Application>
  <DocSecurity>0</DocSecurity>
  <Lines>436</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57</cp:revision>
  <cp:lastPrinted>2017-12-25T18:36:00Z</cp:lastPrinted>
  <dcterms:created xsi:type="dcterms:W3CDTF">2017-11-23T16:55:00Z</dcterms:created>
  <dcterms:modified xsi:type="dcterms:W3CDTF">2017-12-26T18:45:00Z</dcterms:modified>
</cp:coreProperties>
</file>